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5923CB" w14:textId="77777777" w:rsidR="00C323F0" w:rsidRPr="009A4F0E" w:rsidRDefault="00C323F0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1:</w:t>
      </w:r>
    </w:p>
    <w:p w14:paraId="6FBEF923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1.1:</w:t>
      </w:r>
    </w:p>
    <w:p w14:paraId="0C689E1E" w14:textId="77777777" w:rsidR="00C323F0" w:rsidRDefault="00C323F0" w:rsidP="007355C5">
      <w:pPr>
        <w:pStyle w:val="NoSpacing"/>
      </w:pPr>
      <w:r>
        <w:t>1.) See solutions</w:t>
      </w:r>
    </w:p>
    <w:p w14:paraId="248695AE" w14:textId="77777777" w:rsidR="00C323F0" w:rsidRDefault="00C323F0" w:rsidP="007355C5">
      <w:pPr>
        <w:pStyle w:val="NoSpacing"/>
      </w:pPr>
      <w:r>
        <w:t>3.) See solutions</w:t>
      </w:r>
    </w:p>
    <w:p w14:paraId="5A28F134" w14:textId="77777777" w:rsidR="00C323F0" w:rsidRDefault="00C323F0" w:rsidP="007355C5">
      <w:pPr>
        <w:pStyle w:val="NoSpacing"/>
      </w:pPr>
      <w:r>
        <w:t>5.) See solutions</w:t>
      </w:r>
    </w:p>
    <w:p w14:paraId="6FBA2C2F" w14:textId="77777777" w:rsidR="00C323F0" w:rsidRDefault="00C323F0" w:rsidP="007355C5">
      <w:pPr>
        <w:pStyle w:val="NoSpacing"/>
      </w:pPr>
      <w:r>
        <w:t>7.) See solutions</w:t>
      </w:r>
    </w:p>
    <w:p w14:paraId="543DEE2D" w14:textId="77777777" w:rsidR="00C323F0" w:rsidRDefault="00C323F0" w:rsidP="007355C5">
      <w:pPr>
        <w:pStyle w:val="NoSpacing"/>
      </w:pPr>
      <w:r>
        <w:t>9.) a.) ratio, b.) nominal, c.) interval, d.) ordinal</w:t>
      </w:r>
    </w:p>
    <w:p w14:paraId="66E70BC9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1.2:</w:t>
      </w:r>
    </w:p>
    <w:p w14:paraId="48BC1D3F" w14:textId="77777777" w:rsidR="00C323F0" w:rsidRDefault="00C323F0" w:rsidP="007355C5">
      <w:pPr>
        <w:pStyle w:val="NoSpacing"/>
      </w:pPr>
      <w:r>
        <w:t>1.) a.) Cluster sample, b.) Systematic sample, c.) Convenience sample, d.) Simple random sample, e.) Stratified sample</w:t>
      </w:r>
    </w:p>
    <w:p w14:paraId="73BAE40F" w14:textId="77777777" w:rsidR="00C323F0" w:rsidRDefault="00C323F0" w:rsidP="007355C5">
      <w:pPr>
        <w:pStyle w:val="NoSpacing"/>
      </w:pPr>
      <w:r>
        <w:t>3.) See solutions</w:t>
      </w:r>
    </w:p>
    <w:p w14:paraId="63CBFC0C" w14:textId="77777777" w:rsidR="00C323F0" w:rsidRDefault="00C323F0" w:rsidP="007355C5">
      <w:pPr>
        <w:pStyle w:val="NoSpacing"/>
      </w:pPr>
      <w:r>
        <w:t>5.) See solutions</w:t>
      </w:r>
    </w:p>
    <w:p w14:paraId="23914814" w14:textId="77777777" w:rsidR="00C323F0" w:rsidRDefault="00C323F0" w:rsidP="007355C5">
      <w:pPr>
        <w:pStyle w:val="NoSpacing"/>
      </w:pPr>
      <w:r>
        <w:t>7.) See solutions</w:t>
      </w:r>
    </w:p>
    <w:p w14:paraId="1786FA70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1.3:</w:t>
      </w:r>
    </w:p>
    <w:p w14:paraId="304265FE" w14:textId="77777777" w:rsidR="00C323F0" w:rsidRDefault="00C323F0" w:rsidP="007355C5">
      <w:pPr>
        <w:pStyle w:val="NoSpacing"/>
      </w:pPr>
      <w:r>
        <w:t>1.) Experiment</w:t>
      </w:r>
    </w:p>
    <w:p w14:paraId="7E4F89CD" w14:textId="77777777" w:rsidR="00C323F0" w:rsidRDefault="00C323F0" w:rsidP="007355C5">
      <w:pPr>
        <w:pStyle w:val="NoSpacing"/>
      </w:pPr>
      <w:r>
        <w:t>3.) Observation</w:t>
      </w:r>
    </w:p>
    <w:p w14:paraId="4C667715" w14:textId="77777777" w:rsidR="00C323F0" w:rsidRDefault="00C323F0" w:rsidP="007355C5">
      <w:pPr>
        <w:pStyle w:val="NoSpacing"/>
      </w:pPr>
      <w:r>
        <w:t>5.) No, see solutions</w:t>
      </w:r>
    </w:p>
    <w:p w14:paraId="11F332FA" w14:textId="77777777" w:rsidR="00C323F0" w:rsidRDefault="00C323F0" w:rsidP="007355C5">
      <w:pPr>
        <w:pStyle w:val="NoSpacing"/>
      </w:pPr>
      <w:r>
        <w:t>7.) No, see solutions</w:t>
      </w:r>
    </w:p>
    <w:p w14:paraId="39F76C33" w14:textId="77777777" w:rsidR="00C323F0" w:rsidRDefault="00C323F0" w:rsidP="007355C5">
      <w:pPr>
        <w:pStyle w:val="NoSpacing"/>
      </w:pPr>
      <w:r>
        <w:t>9.) Yes, see solutions</w:t>
      </w:r>
    </w:p>
    <w:p w14:paraId="63FEB006" w14:textId="77777777" w:rsidR="00C323F0" w:rsidRDefault="00C323F0" w:rsidP="007355C5">
      <w:pPr>
        <w:pStyle w:val="NoSpacing"/>
      </w:pPr>
      <w:r>
        <w:t>11.) Yes, see solutions</w:t>
      </w:r>
    </w:p>
    <w:p w14:paraId="3CB3CBAB" w14:textId="77777777" w:rsidR="00C323F0" w:rsidRDefault="00C323F0" w:rsidP="007355C5">
      <w:pPr>
        <w:pStyle w:val="NoSpacing"/>
      </w:pPr>
      <w:r>
        <w:t>13.) Double blind, see solutions</w:t>
      </w:r>
    </w:p>
    <w:p w14:paraId="589931C4" w14:textId="77777777" w:rsidR="00C323F0" w:rsidRDefault="00C323F0" w:rsidP="007355C5">
      <w:pPr>
        <w:pStyle w:val="NoSpacing"/>
      </w:pPr>
      <w:r>
        <w:t>15.) Blind, see solutions</w:t>
      </w:r>
    </w:p>
    <w:p w14:paraId="08171375" w14:textId="77777777" w:rsidR="00C323F0" w:rsidRDefault="00C323F0" w:rsidP="007355C5">
      <w:pPr>
        <w:pStyle w:val="NoSpacing"/>
      </w:pPr>
      <w:r>
        <w:t>17.) Prospective, see solutions</w:t>
      </w:r>
    </w:p>
    <w:p w14:paraId="78522E84" w14:textId="77777777" w:rsidR="00C323F0" w:rsidRDefault="00C323F0" w:rsidP="007355C5">
      <w:pPr>
        <w:pStyle w:val="NoSpacing"/>
      </w:pPr>
      <w:r>
        <w:t>19.) Retrospective, see solutions</w:t>
      </w:r>
    </w:p>
    <w:p w14:paraId="03CF74F1" w14:textId="77777777" w:rsidR="00C323F0" w:rsidRDefault="00C323F0" w:rsidP="007355C5">
      <w:pPr>
        <w:pStyle w:val="NoSpacing"/>
      </w:pPr>
      <w:r>
        <w:t>21.) See solutions</w:t>
      </w:r>
    </w:p>
    <w:p w14:paraId="48C6061C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1.4:</w:t>
      </w:r>
      <w:r w:rsidRPr="009A4F0E">
        <w:t xml:space="preserve"> See solutions</w:t>
      </w:r>
    </w:p>
    <w:p w14:paraId="6FE541BA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  <w:sz w:val="28"/>
        </w:rPr>
        <w:t>Chapter 2:</w:t>
      </w:r>
      <w:r w:rsidRPr="009A4F0E">
        <w:t xml:space="preserve"> See solutions</w:t>
      </w:r>
    </w:p>
    <w:p w14:paraId="49176971" w14:textId="77777777" w:rsidR="00C323F0" w:rsidRPr="009A4F0E" w:rsidRDefault="00C323F0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3:</w:t>
      </w:r>
    </w:p>
    <w:p w14:paraId="2234EB0B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3.1:</w:t>
      </w:r>
    </w:p>
    <w:p w14:paraId="6329DA6A" w14:textId="618C71AD" w:rsidR="00C323F0" w:rsidRDefault="00C323F0" w:rsidP="007355C5">
      <w:pPr>
        <w:pStyle w:val="NoSpacing"/>
      </w:pPr>
      <w:r>
        <w:t xml:space="preserve">1.) mean = </w:t>
      </w:r>
      <w:r w:rsidR="00F519BA">
        <w:t>253.93, median = 268, mode = none</w:t>
      </w:r>
    </w:p>
    <w:p w14:paraId="57ACF10B" w14:textId="362E00D1" w:rsidR="00C323F0" w:rsidRDefault="00FE09E2" w:rsidP="007355C5">
      <w:pPr>
        <w:pStyle w:val="NoSpacing"/>
      </w:pPr>
      <w:r>
        <w:t>3.) mean = 67.68 km, median = 64</w:t>
      </w:r>
      <w:r w:rsidR="00C323F0">
        <w:t xml:space="preserve"> km, mode = 56 </w:t>
      </w:r>
      <w:r w:rsidR="00F519BA">
        <w:t xml:space="preserve">and 64 </w:t>
      </w:r>
      <w:r w:rsidR="00C323F0">
        <w:t>km</w:t>
      </w:r>
    </w:p>
    <w:p w14:paraId="20A8195A" w14:textId="77777777" w:rsidR="00C323F0" w:rsidRDefault="00C323F0" w:rsidP="007355C5">
      <w:pPr>
        <w:pStyle w:val="NoSpacing"/>
      </w:pPr>
      <w:r>
        <w:t>5.) a.) mean = $89,370.42, median = $75,311, b.) mean = $79,196.56, median = $74,773, c.) See solutions, d.) See solutions, e.) See solutions</w:t>
      </w:r>
    </w:p>
    <w:p w14:paraId="6BE149D0" w14:textId="77777777" w:rsidR="00C323F0" w:rsidRDefault="00C323F0" w:rsidP="007355C5">
      <w:pPr>
        <w:pStyle w:val="NoSpacing"/>
      </w:pPr>
      <w:r>
        <w:t>7.) a.) ordinal- median and mode, b.) ratio – all three, c.) interval – all three, d.) nominal – mode</w:t>
      </w:r>
    </w:p>
    <w:p w14:paraId="3CD9B2A3" w14:textId="77777777" w:rsidR="00C323F0" w:rsidRDefault="00C323F0" w:rsidP="007355C5">
      <w:pPr>
        <w:pStyle w:val="NoSpacing"/>
      </w:pPr>
      <w:r>
        <w:t>9.) Skewed right, mean higher</w:t>
      </w:r>
    </w:p>
    <w:p w14:paraId="06A6FDA5" w14:textId="77777777" w:rsidR="00C323F0" w:rsidRDefault="00C323F0" w:rsidP="007355C5">
      <w:pPr>
        <w:pStyle w:val="NoSpacing"/>
      </w:pPr>
      <w:r>
        <w:t>11.) 2.71</w:t>
      </w:r>
    </w:p>
    <w:p w14:paraId="4F5D6208" w14:textId="77777777" w:rsidR="00C323F0" w:rsidRDefault="00C323F0" w:rsidP="007355C5">
      <w:pPr>
        <w:pStyle w:val="NoSpacing"/>
      </w:pPr>
      <w:r>
        <w:t>13.) 76.75</w:t>
      </w:r>
    </w:p>
    <w:p w14:paraId="4C86A47F" w14:textId="77777777" w:rsidR="00C323F0" w:rsidRPr="009A4F0E" w:rsidRDefault="00C323F0" w:rsidP="007355C5">
      <w:pPr>
        <w:pStyle w:val="NoSpacing"/>
        <w:rPr>
          <w:b/>
        </w:rPr>
      </w:pPr>
      <w:r w:rsidRPr="009A4F0E">
        <w:rPr>
          <w:b/>
        </w:rPr>
        <w:t>Section 3.2:</w:t>
      </w:r>
    </w:p>
    <w:p w14:paraId="646182F0" w14:textId="77777777" w:rsidR="00C323F0" w:rsidRDefault="00C323F0" w:rsidP="007355C5">
      <w:pPr>
        <w:pStyle w:val="NoSpacing"/>
      </w:pPr>
      <w:r>
        <w:t>1.) mean = 253.93, median = 268, range = 218, variance = 2276.29, st dev = 47.71</w:t>
      </w:r>
    </w:p>
    <w:p w14:paraId="0BE9131F" w14:textId="77777777" w:rsidR="00C323F0" w:rsidRDefault="00C323F0" w:rsidP="007355C5">
      <w:pPr>
        <w:pStyle w:val="NoSpacing"/>
      </w:pPr>
      <w:r>
        <w:t>3.) a.) mean = 67.68 km, median = 64 km, b.) range = 145 km, c.) variance = 1107.9416 km</w:t>
      </w:r>
      <w:r>
        <w:rPr>
          <w:vertAlign w:val="superscript"/>
        </w:rPr>
        <w:t>2</w:t>
      </w:r>
      <w:r>
        <w:t>, st dev = 33.29 km</w:t>
      </w:r>
    </w:p>
    <w:p w14:paraId="078F4F40" w14:textId="5BE555AA" w:rsidR="00C323F0" w:rsidRPr="00C323F0" w:rsidRDefault="00C323F0" w:rsidP="007355C5">
      <w:pPr>
        <w:pStyle w:val="NoSpacing"/>
      </w:pPr>
      <w:r>
        <w:t>5.) mean = $89,370.42, median = $75,311, range = $219,782, variance =</w:t>
      </w:r>
      <w:r w:rsidR="00FE09E2" w:rsidRPr="00FE09E2">
        <w:rPr>
          <w:szCs w:val="24"/>
        </w:rPr>
        <w:t>229863</w:t>
      </w:r>
      <w:r w:rsidR="00FE09E2">
        <w:rPr>
          <w:szCs w:val="24"/>
        </w:rPr>
        <w:t>93</w:t>
      </w:r>
      <w:r w:rsidR="00FE09E2" w:rsidRPr="00FE09E2">
        <w:rPr>
          <w:szCs w:val="24"/>
        </w:rPr>
        <w:t>99</w:t>
      </w:r>
      <w:r w:rsidRPr="00C323F0">
        <w:t>, st dev = $47,944.13</w:t>
      </w:r>
    </w:p>
    <w:p w14:paraId="1FE00C90" w14:textId="77777777" w:rsidR="00C323F0" w:rsidRDefault="00C323F0" w:rsidP="007355C5">
      <w:pPr>
        <w:pStyle w:val="NoSpacing"/>
      </w:pPr>
      <w:r w:rsidRPr="00C323F0">
        <w:t>7.) See solutions</w:t>
      </w:r>
    </w:p>
    <w:p w14:paraId="714EC0A2" w14:textId="77777777" w:rsidR="00C323F0" w:rsidRDefault="00C323F0" w:rsidP="007355C5">
      <w:pPr>
        <w:pStyle w:val="NoSpacing"/>
      </w:pPr>
      <w:r>
        <w:t xml:space="preserve">9.) </w:t>
      </w:r>
      <w:r w:rsidRPr="00C323F0">
        <w:rPr>
          <w:position w:val="-10"/>
        </w:rPr>
        <w:object w:dxaOrig="2060" w:dyaOrig="320" w14:anchorId="20D16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3pt;height:16pt" o:ole="">
            <v:imagedata r:id="rId8" o:title=""/>
          </v:shape>
          <o:OLEObject Type="Embed" ProgID="Equation.DSMT4" ShapeID="_x0000_i1026" DrawAspect="Content" ObjectID="_1384874852" r:id="rId9"/>
        </w:object>
      </w:r>
      <w:r>
        <w:t xml:space="preserve">, </w:t>
      </w:r>
      <w:r w:rsidRPr="00C323F0">
        <w:rPr>
          <w:position w:val="-10"/>
        </w:rPr>
        <w:object w:dxaOrig="2220" w:dyaOrig="320" w14:anchorId="1CCA4234">
          <v:shape id="_x0000_i1027" type="#_x0000_t75" style="width:111pt;height:16pt" o:ole="">
            <v:imagedata r:id="rId10" o:title=""/>
          </v:shape>
          <o:OLEObject Type="Embed" ProgID="Equation.DSMT4" ShapeID="_x0000_i1027" DrawAspect="Content" ObjectID="_1384874853" r:id="rId11"/>
        </w:object>
      </w:r>
      <w:r>
        <w:t xml:space="preserve"> </w:t>
      </w:r>
    </w:p>
    <w:p w14:paraId="7540FC43" w14:textId="77777777" w:rsidR="00C323F0" w:rsidRDefault="00367EE3" w:rsidP="007355C5">
      <w:pPr>
        <w:pStyle w:val="NoSpacing"/>
      </w:pPr>
      <w:r>
        <w:lastRenderedPageBreak/>
        <w:t xml:space="preserve">11.) a.) </w:t>
      </w:r>
      <w:r w:rsidRPr="00367EE3">
        <w:rPr>
          <w:position w:val="-8"/>
        </w:rPr>
        <w:object w:dxaOrig="2720" w:dyaOrig="300" w14:anchorId="165A766C">
          <v:shape id="_x0000_i1028" type="#_x0000_t75" style="width:136pt;height:15pt" o:ole="">
            <v:imagedata r:id="rId12" o:title=""/>
          </v:shape>
          <o:OLEObject Type="Embed" ProgID="Equation.DSMT4" ShapeID="_x0000_i1028" DrawAspect="Content" ObjectID="_1384874854" r:id="rId13"/>
        </w:object>
      </w:r>
      <w:r w:rsidRPr="00367EE3">
        <w:t xml:space="preserve">, b.) </w:t>
      </w:r>
      <w:r w:rsidRPr="00367EE3">
        <w:rPr>
          <w:position w:val="-12"/>
        </w:rPr>
        <w:object w:dxaOrig="2180" w:dyaOrig="360" w14:anchorId="277DC32F">
          <v:shape id="_x0000_i1029" type="#_x0000_t75" style="width:109pt;height:18pt" o:ole="">
            <v:imagedata r:id="rId14" o:title=""/>
          </v:shape>
          <o:OLEObject Type="Embed" ProgID="Equation.DSMT4" ShapeID="_x0000_i1029" DrawAspect="Content" ObjectID="_1384874855" r:id="rId15"/>
        </w:object>
      </w:r>
      <w:r w:rsidRPr="00367EE3">
        <w:t xml:space="preserve">, c.) </w:t>
      </w:r>
      <w:r w:rsidRPr="00367EE3">
        <w:object w:dxaOrig="2260" w:dyaOrig="360" w14:anchorId="1EB5B386">
          <v:shape id="_x0000_i1030" type="#_x0000_t75" style="width:113pt;height:18pt" o:ole="">
            <v:imagedata r:id="rId16" o:title=""/>
          </v:shape>
          <o:OLEObject Type="Embed" ProgID="Equation.DSMT4" ShapeID="_x0000_i1030" DrawAspect="Content" ObjectID="_1384874856" r:id="rId17"/>
        </w:object>
      </w:r>
    </w:p>
    <w:p w14:paraId="591A8874" w14:textId="77777777" w:rsidR="00367EE3" w:rsidRDefault="00367EE3" w:rsidP="007355C5">
      <w:pPr>
        <w:pStyle w:val="NoSpacing"/>
        <w:rPr>
          <w:position w:val="-32"/>
        </w:rPr>
      </w:pPr>
      <w:r>
        <w:t xml:space="preserve">13.) </w:t>
      </w:r>
      <w:r w:rsidRPr="00367EE3">
        <w:rPr>
          <w:position w:val="-8"/>
        </w:rPr>
        <w:object w:dxaOrig="2180" w:dyaOrig="300" w14:anchorId="3BB4E02A">
          <v:shape id="_x0000_i1031" type="#_x0000_t75" style="width:109pt;height:15pt" o:ole="">
            <v:imagedata r:id="rId18" o:title=""/>
          </v:shape>
          <o:OLEObject Type="Embed" ProgID="Equation.DSMT4" ShapeID="_x0000_i1031" DrawAspect="Content" ObjectID="_1384874857" r:id="rId19"/>
        </w:object>
      </w:r>
      <w:r>
        <w:t xml:space="preserve">, b.) </w:t>
      </w:r>
      <w:r w:rsidRPr="00367EE3">
        <w:rPr>
          <w:position w:val="-12"/>
        </w:rPr>
        <w:object w:dxaOrig="1780" w:dyaOrig="360" w14:anchorId="250885D9">
          <v:shape id="_x0000_i1032" type="#_x0000_t75" style="width:89pt;height:18pt" o:ole="">
            <v:imagedata r:id="rId20" o:title=""/>
          </v:shape>
          <o:OLEObject Type="Embed" ProgID="Equation.DSMT4" ShapeID="_x0000_i1032" DrawAspect="Content" ObjectID="_1384874858" r:id="rId21"/>
        </w:object>
      </w:r>
      <w:r>
        <w:t xml:space="preserve">, c.) </w:t>
      </w:r>
      <w:r w:rsidRPr="00367EE3">
        <w:rPr>
          <w:position w:val="-12"/>
        </w:rPr>
        <w:object w:dxaOrig="1660" w:dyaOrig="360" w14:anchorId="5303A076">
          <v:shape id="_x0000_i1033" type="#_x0000_t75" style="width:83pt;height:18pt" o:ole="">
            <v:imagedata r:id="rId22" o:title=""/>
          </v:shape>
          <o:OLEObject Type="Embed" ProgID="Equation.DSMT4" ShapeID="_x0000_i1033" DrawAspect="Content" ObjectID="_1384874859" r:id="rId23"/>
        </w:object>
      </w:r>
    </w:p>
    <w:p w14:paraId="69F1BC8E" w14:textId="77777777" w:rsidR="00367EE3" w:rsidRDefault="00367EE3" w:rsidP="007355C5">
      <w:pPr>
        <w:pStyle w:val="NoSpacing"/>
      </w:pPr>
      <w:r w:rsidRPr="00367EE3">
        <w:t xml:space="preserve">15.) </w:t>
      </w:r>
      <w:r>
        <w:t>3.61</w:t>
      </w:r>
    </w:p>
    <w:p w14:paraId="79DB7B6F" w14:textId="77777777" w:rsidR="00367EE3" w:rsidRDefault="00367EE3" w:rsidP="007355C5">
      <w:pPr>
        <w:pStyle w:val="NoSpacing"/>
      </w:pPr>
      <w:r>
        <w:t>17.) 10.35</w:t>
      </w:r>
    </w:p>
    <w:p w14:paraId="741B4815" w14:textId="0814318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3.3:</w:t>
      </w:r>
      <w:r w:rsidR="00FE09E2">
        <w:rPr>
          <w:b/>
        </w:rPr>
        <w:t xml:space="preserve"> Note: Q1, Q3, and IQR may differ slightly due to how technology finds them.</w:t>
      </w:r>
    </w:p>
    <w:p w14:paraId="55A94A15" w14:textId="77777777" w:rsidR="00367EE3" w:rsidRDefault="00367EE3" w:rsidP="007355C5">
      <w:pPr>
        <w:pStyle w:val="NoSpacing"/>
      </w:pPr>
      <w:r>
        <w:t xml:space="preserve">1.) </w:t>
      </w:r>
      <w:r w:rsidRPr="00C323F0">
        <w:t>See solutions</w:t>
      </w:r>
    </w:p>
    <w:p w14:paraId="5A8BFC97" w14:textId="77777777" w:rsidR="00367EE3" w:rsidRDefault="00367EE3" w:rsidP="007355C5">
      <w:pPr>
        <w:pStyle w:val="NoSpacing"/>
      </w:pPr>
      <w:r>
        <w:t xml:space="preserve">3.) </w:t>
      </w:r>
      <w:r w:rsidRPr="00C323F0">
        <w:t>See solutions</w:t>
      </w:r>
    </w:p>
    <w:p w14:paraId="47661B73" w14:textId="34C9491A" w:rsidR="00367EE3" w:rsidRDefault="00F519BA" w:rsidP="007355C5">
      <w:pPr>
        <w:pStyle w:val="NoSpacing"/>
      </w:pPr>
      <w:r>
        <w:t>5.) min = 142, Q1 = 225, med = 268, Q3 = 282, max = 360, IQR = 57</w:t>
      </w:r>
      <w:r w:rsidR="00367EE3">
        <w:t>, s</w:t>
      </w:r>
      <w:r w:rsidR="00367EE3" w:rsidRPr="00C323F0">
        <w:t>ee solutions</w:t>
      </w:r>
    </w:p>
    <w:p w14:paraId="3337E884" w14:textId="77777777" w:rsidR="00367EE3" w:rsidRDefault="00367EE3" w:rsidP="007355C5">
      <w:pPr>
        <w:pStyle w:val="NoSpacing"/>
      </w:pPr>
      <w:r>
        <w:t>7.) min = 32 km, Q1 = 46 km, med = 64 km, Q3 = 77 km, max = 177 km, IQR = 31 km, s</w:t>
      </w:r>
      <w:r w:rsidRPr="00C323F0">
        <w:t>ee solutions</w:t>
      </w:r>
    </w:p>
    <w:p w14:paraId="02DFCC59" w14:textId="77777777" w:rsidR="00367EE3" w:rsidRDefault="00367EE3" w:rsidP="007355C5">
      <w:pPr>
        <w:pStyle w:val="NoSpacing"/>
      </w:pPr>
      <w:r>
        <w:t xml:space="preserve">9.) </w:t>
      </w:r>
      <w:r w:rsidRPr="00C323F0">
        <w:t>See solutions</w:t>
      </w:r>
    </w:p>
    <w:p w14:paraId="5EAF353E" w14:textId="77777777" w:rsidR="00367EE3" w:rsidRDefault="00367EE3" w:rsidP="007355C5">
      <w:pPr>
        <w:pStyle w:val="NoSpacing"/>
      </w:pPr>
      <w:r>
        <w:t xml:space="preserve">11.) </w:t>
      </w:r>
      <w:r w:rsidRPr="00C323F0">
        <w:t>See solutions</w:t>
      </w:r>
    </w:p>
    <w:p w14:paraId="029A6D3D" w14:textId="77777777" w:rsidR="00367EE3" w:rsidRPr="009A4F0E" w:rsidRDefault="00367EE3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4:</w:t>
      </w:r>
    </w:p>
    <w:p w14:paraId="795D5BE1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4.1:</w:t>
      </w:r>
    </w:p>
    <w:p w14:paraId="0D9AB2B7" w14:textId="77777777" w:rsidR="00367EE3" w:rsidRDefault="00367EE3" w:rsidP="007355C5">
      <w:pPr>
        <w:pStyle w:val="NoSpacing"/>
      </w:pPr>
      <w:r>
        <w:t>1.) P(blue) = 0.184, P(brow) = 0.142, P(green) = 0.184, P(orange) = 0.208, P(red) = 0.142, P(yellow) = 0.141</w:t>
      </w:r>
    </w:p>
    <w:p w14:paraId="02C6D726" w14:textId="77777777" w:rsidR="00367EE3" w:rsidRDefault="00367EE3" w:rsidP="007355C5">
      <w:pPr>
        <w:pStyle w:val="NoSpacing"/>
      </w:pPr>
      <w:r>
        <w:t>3.) P(indigenous person dies) = 0.0058, P(non-indigenous person dies) = 0.0029, s</w:t>
      </w:r>
      <w:r w:rsidRPr="00C323F0">
        <w:t>ee solutions</w:t>
      </w:r>
    </w:p>
    <w:p w14:paraId="213876EB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4.2:</w:t>
      </w:r>
    </w:p>
    <w:p w14:paraId="0E36CC00" w14:textId="77777777" w:rsidR="00367EE3" w:rsidRDefault="00367EE3" w:rsidP="007355C5">
      <w:pPr>
        <w:pStyle w:val="NoSpacing"/>
      </w:pPr>
      <w:r>
        <w:t>1.) a.) P(green or red) = 0.326, b.) P(blue, red, or yellow) = 0.466, c.) P(not brown) = 0.858, d.) P(not green) = 0.816</w:t>
      </w:r>
    </w:p>
    <w:p w14:paraId="673CD013" w14:textId="77777777" w:rsidR="00367EE3" w:rsidRDefault="00367EE3" w:rsidP="007355C5">
      <w:pPr>
        <w:pStyle w:val="NoSpacing"/>
      </w:pPr>
      <w:r>
        <w:t xml:space="preserve">3.) a.) </w:t>
      </w:r>
      <w:r w:rsidRPr="00C323F0">
        <w:t>See solutions</w:t>
      </w:r>
      <w:r>
        <w:t>, b.) P(2 heads) = 0.375, c.) P(at least 2 heads) = 0.50, d.) P(odd number of heads) = 0.50, e.) P(all heads or all tails) = 0.25, f.) P(two heads or two tails) = 0.75, g.) P(no an odd number of heads) = 0.50</w:t>
      </w:r>
    </w:p>
    <w:p w14:paraId="23074BF6" w14:textId="77777777" w:rsidR="00367EE3" w:rsidRDefault="00367EE3" w:rsidP="007355C5">
      <w:pPr>
        <w:pStyle w:val="NoSpacing"/>
      </w:pPr>
      <w:r>
        <w:t xml:space="preserve">5.) a.) </w:t>
      </w:r>
      <w:r w:rsidRPr="00C323F0">
        <w:t>See solutions</w:t>
      </w:r>
      <w:r>
        <w:t>, b.) P(sum of 3) = 0.056, c.) P(1</w:t>
      </w:r>
      <w:r w:rsidRPr="00367EE3">
        <w:rPr>
          <w:vertAlign w:val="superscript"/>
        </w:rPr>
        <w:t>st</w:t>
      </w:r>
      <w:r>
        <w:t xml:space="preserve"> die a 4) = 0.167, d.) P(sum of 8) = 0.139, e.) P(sum of 3 or sum of 8) = 0.194, f.) P(sum of 3 or 1</w:t>
      </w:r>
      <w:r w:rsidRPr="00367EE3">
        <w:rPr>
          <w:vertAlign w:val="superscript"/>
        </w:rPr>
        <w:t>st</w:t>
      </w:r>
      <w:r>
        <w:t xml:space="preserve"> die a 4) = 0.222, g.) P(sum of 8 or 1</w:t>
      </w:r>
      <w:r w:rsidRPr="00367EE3">
        <w:rPr>
          <w:vertAlign w:val="superscript"/>
        </w:rPr>
        <w:t>st</w:t>
      </w:r>
      <w:r>
        <w:t xml:space="preserve"> die a 4) = 0.278, h.) P(not getting a sum of 8) = 0.861</w:t>
      </w:r>
    </w:p>
    <w:p w14:paraId="69F9D4C9" w14:textId="77777777" w:rsidR="00367EE3" w:rsidRDefault="00367EE3" w:rsidP="007355C5">
      <w:pPr>
        <w:pStyle w:val="NoSpacing"/>
      </w:pPr>
      <w:r>
        <w:t>7.) P(red ball) = 0.625, b.) P(blue ball) = 0.375, c.) 5 to 3, d.) 3 to 5</w:t>
      </w:r>
    </w:p>
    <w:p w14:paraId="30651A9B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4.3:</w:t>
      </w:r>
    </w:p>
    <w:p w14:paraId="31BA8241" w14:textId="77777777" w:rsidR="00367EE3" w:rsidRDefault="00367EE3" w:rsidP="007355C5">
      <w:pPr>
        <w:pStyle w:val="NoSpacing"/>
      </w:pPr>
      <w:r>
        <w:t>1.) Independent, s</w:t>
      </w:r>
      <w:r w:rsidRPr="00C323F0">
        <w:t>ee solutions</w:t>
      </w:r>
    </w:p>
    <w:p w14:paraId="5B23B833" w14:textId="77777777" w:rsidR="00367EE3" w:rsidRDefault="00367EE3" w:rsidP="007355C5">
      <w:pPr>
        <w:pStyle w:val="NoSpacing"/>
      </w:pPr>
      <w:r>
        <w:t>3.) Dependent, s</w:t>
      </w:r>
      <w:r w:rsidRPr="00C323F0">
        <w:t>ee solutions</w:t>
      </w:r>
    </w:p>
    <w:p w14:paraId="045E6C66" w14:textId="2F4E4B7D" w:rsidR="00367EE3" w:rsidRDefault="00367EE3" w:rsidP="007355C5">
      <w:pPr>
        <w:pStyle w:val="NoSpacing"/>
      </w:pPr>
      <w:r>
        <w:t>5.) a.) P(Jack/face card) = 0.333, b.) P(heart/card a 3) = 0.25, c.)</w:t>
      </w:r>
      <w:r w:rsidR="00FE09E2">
        <w:t xml:space="preserve"> P(red card/ace) </w:t>
      </w:r>
      <w:r>
        <w:t>= 0.50, d.) not independent, s</w:t>
      </w:r>
      <w:r w:rsidRPr="00C323F0">
        <w:t>ee solutions</w:t>
      </w:r>
      <w:r>
        <w:t>, e.) independent, s</w:t>
      </w:r>
      <w:r w:rsidRPr="00C323F0">
        <w:t>ee solutions</w:t>
      </w:r>
    </w:p>
    <w:p w14:paraId="35713FCD" w14:textId="77777777" w:rsidR="00367EE3" w:rsidRDefault="00367EE3" w:rsidP="007355C5">
      <w:pPr>
        <w:pStyle w:val="NoSpacing"/>
      </w:pPr>
      <w:r>
        <w:t>7.) 0.0625</w:t>
      </w:r>
    </w:p>
    <w:p w14:paraId="54A95E88" w14:textId="77777777" w:rsidR="00367EE3" w:rsidRDefault="00367EE3" w:rsidP="007355C5">
      <w:pPr>
        <w:pStyle w:val="NoSpacing"/>
      </w:pPr>
      <w:r>
        <w:t xml:space="preserve">9.) </w:t>
      </w:r>
      <w:r w:rsidRPr="00367EE3">
        <w:rPr>
          <w:position w:val="-4"/>
        </w:rPr>
        <w:object w:dxaOrig="1100" w:dyaOrig="300" w14:anchorId="4D2FA569">
          <v:shape id="_x0000_i1034" type="#_x0000_t75" style="width:55pt;height:15pt" o:ole="">
            <v:imagedata r:id="rId24" o:title=""/>
          </v:shape>
          <o:OLEObject Type="Embed" ProgID="Equation.DSMT4" ShapeID="_x0000_i1034" DrawAspect="Content" ObjectID="_1384874860" r:id="rId25"/>
        </w:object>
      </w:r>
    </w:p>
    <w:p w14:paraId="009C770E" w14:textId="77777777" w:rsidR="00367EE3" w:rsidRDefault="00367EE3" w:rsidP="007355C5">
      <w:pPr>
        <w:pStyle w:val="NoSpacing"/>
      </w:pPr>
      <w:r>
        <w:t>11.) a.) P(female) = 0.684, b.) P(1</w:t>
      </w:r>
      <w:r w:rsidRPr="00367EE3">
        <w:rPr>
          <w:vertAlign w:val="superscript"/>
        </w:rPr>
        <w:t>st</w:t>
      </w:r>
      <w:r>
        <w:t xml:space="preserve"> class) = 0.429, c.) P(female/1</w:t>
      </w:r>
      <w:r w:rsidRPr="00367EE3">
        <w:rPr>
          <w:vertAlign w:val="superscript"/>
        </w:rPr>
        <w:t>st</w:t>
      </w:r>
      <w:r>
        <w:t xml:space="preserve"> class) = 0.694, d.) P(female and 1</w:t>
      </w:r>
      <w:r w:rsidRPr="00367EE3">
        <w:rPr>
          <w:vertAlign w:val="superscript"/>
        </w:rPr>
        <w:t>st</w:t>
      </w:r>
      <w:r>
        <w:t xml:space="preserve"> class) = 0.298, e.) P(female or 1</w:t>
      </w:r>
      <w:r w:rsidRPr="00367EE3">
        <w:rPr>
          <w:vertAlign w:val="superscript"/>
        </w:rPr>
        <w:t>st</w:t>
      </w:r>
      <w:r>
        <w:t xml:space="preserve"> class) = 0.816, f.) No, s</w:t>
      </w:r>
      <w:r w:rsidRPr="00C323F0">
        <w:t>ee solutions</w:t>
      </w:r>
      <w:r>
        <w:t>, g.) Dependent, s</w:t>
      </w:r>
      <w:r w:rsidRPr="00C323F0">
        <w:t>ee solutions</w:t>
      </w:r>
    </w:p>
    <w:p w14:paraId="0D8FF9EE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4.4:</w:t>
      </w:r>
    </w:p>
    <w:p w14:paraId="6773C885" w14:textId="77777777" w:rsidR="00367EE3" w:rsidRDefault="00367EE3" w:rsidP="007355C5">
      <w:pPr>
        <w:pStyle w:val="NoSpacing"/>
      </w:pPr>
      <w:r>
        <w:t>1.) 30 meals</w:t>
      </w:r>
    </w:p>
    <w:p w14:paraId="5FE09056" w14:textId="77777777" w:rsidR="00367EE3" w:rsidRDefault="00367EE3" w:rsidP="007355C5">
      <w:pPr>
        <w:pStyle w:val="NoSpacing"/>
      </w:pPr>
      <w:r>
        <w:t>3.) 120 shirts</w:t>
      </w:r>
    </w:p>
    <w:p w14:paraId="450E18B2" w14:textId="77777777" w:rsidR="00367EE3" w:rsidRDefault="00367EE3" w:rsidP="007355C5">
      <w:pPr>
        <w:pStyle w:val="NoSpacing"/>
      </w:pPr>
      <w:r>
        <w:t>5.) 3024</w:t>
      </w:r>
    </w:p>
    <w:p w14:paraId="48D63C41" w14:textId="77777777" w:rsidR="00367EE3" w:rsidRDefault="00367EE3" w:rsidP="007355C5">
      <w:pPr>
        <w:pStyle w:val="NoSpacing"/>
      </w:pPr>
      <w:r>
        <w:t>7.) 252</w:t>
      </w:r>
    </w:p>
    <w:p w14:paraId="5DD2706A" w14:textId="77777777" w:rsidR="00367EE3" w:rsidRDefault="00367EE3" w:rsidP="007355C5">
      <w:pPr>
        <w:pStyle w:val="NoSpacing"/>
      </w:pPr>
      <w:r>
        <w:t>9.) 1320</w:t>
      </w:r>
    </w:p>
    <w:p w14:paraId="6D2F7470" w14:textId="77777777" w:rsidR="00367EE3" w:rsidRDefault="00367EE3" w:rsidP="007355C5">
      <w:pPr>
        <w:pStyle w:val="NoSpacing"/>
      </w:pPr>
      <w:r>
        <w:t>11.) 10</w:t>
      </w:r>
    </w:p>
    <w:p w14:paraId="5092D609" w14:textId="77777777" w:rsidR="00367EE3" w:rsidRPr="009A4F0E" w:rsidRDefault="00367EE3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5:</w:t>
      </w:r>
    </w:p>
    <w:p w14:paraId="2C2A0019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5.1:</w:t>
      </w:r>
    </w:p>
    <w:p w14:paraId="625276FA" w14:textId="2429D8AD" w:rsidR="00367EE3" w:rsidRDefault="00367EE3" w:rsidP="007355C5">
      <w:pPr>
        <w:pStyle w:val="NoSpacing"/>
      </w:pPr>
      <w:r>
        <w:t>1.) a.) Se</w:t>
      </w:r>
      <w:r w:rsidRPr="00C323F0">
        <w:t>e solutions</w:t>
      </w:r>
      <w:r>
        <w:t>, b.) Se</w:t>
      </w:r>
      <w:r w:rsidRPr="00C323F0">
        <w:t>e solutions</w:t>
      </w:r>
      <w:r w:rsidR="00AF0656">
        <w:t>, c.) 4.175 days, d.) 8.414375</w:t>
      </w:r>
      <w:r>
        <w:t xml:space="preserve"> days</w:t>
      </w:r>
      <w:r>
        <w:rPr>
          <w:vertAlign w:val="superscript"/>
        </w:rPr>
        <w:t>2</w:t>
      </w:r>
      <w:r w:rsidR="00AF0656">
        <w:t>, e.) 2.901</w:t>
      </w:r>
      <w:r>
        <w:t xml:space="preserve"> days, f.) 0.004, g) Se</w:t>
      </w:r>
      <w:r w:rsidRPr="00C323F0">
        <w:t>e solutions</w:t>
      </w:r>
      <w:r>
        <w:t>, h.) Se</w:t>
      </w:r>
      <w:r w:rsidRPr="00C323F0">
        <w:t>e solutions</w:t>
      </w:r>
    </w:p>
    <w:p w14:paraId="10AB41FE" w14:textId="77777777" w:rsidR="00367EE3" w:rsidRDefault="00367EE3" w:rsidP="007355C5">
      <w:pPr>
        <w:pStyle w:val="NoSpacing"/>
      </w:pPr>
      <w:r>
        <w:t>3.) -$0.75</w:t>
      </w:r>
    </w:p>
    <w:p w14:paraId="150F79B4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5.2:</w:t>
      </w:r>
    </w:p>
    <w:p w14:paraId="0DBCAC5C" w14:textId="77777777" w:rsidR="00367EE3" w:rsidRDefault="00367EE3" w:rsidP="007355C5">
      <w:pPr>
        <w:pStyle w:val="NoSpacing"/>
      </w:pPr>
      <w:r>
        <w:t xml:space="preserve">1.) a.) P(x=5) = 0.0212, b.) P(x=8) = </w:t>
      </w:r>
      <w:r w:rsidRPr="00367EE3">
        <w:rPr>
          <w:position w:val="-4"/>
        </w:rPr>
        <w:object w:dxaOrig="1200" w:dyaOrig="300" w14:anchorId="37E97F1E">
          <v:shape id="_x0000_i1035" type="#_x0000_t75" style="width:60pt;height:15pt" o:ole="">
            <v:imagedata r:id="rId26" o:title=""/>
          </v:shape>
          <o:OLEObject Type="Embed" ProgID="Equation.DSMT4" ShapeID="_x0000_i1035" DrawAspect="Content" ObjectID="_1384874861" r:id="rId27"/>
        </w:object>
      </w:r>
      <w:r>
        <w:t xml:space="preserve">, c.) P(x=12) = </w:t>
      </w:r>
      <w:r w:rsidRPr="00367EE3">
        <w:rPr>
          <w:position w:val="-4"/>
        </w:rPr>
        <w:object w:dxaOrig="1200" w:dyaOrig="300" w14:anchorId="13BE70CD">
          <v:shape id="_x0000_i1036" type="#_x0000_t75" style="width:60pt;height:15pt" o:ole="">
            <v:imagedata r:id="rId28" o:title=""/>
          </v:shape>
          <o:OLEObject Type="Embed" ProgID="Equation.DSMT4" ShapeID="_x0000_i1036" DrawAspect="Content" ObjectID="_1384874862" r:id="rId29"/>
        </w:object>
      </w:r>
      <w:r>
        <w:t xml:space="preserve">, d.) </w:t>
      </w:r>
      <w:r w:rsidRPr="00367EE3">
        <w:rPr>
          <w:position w:val="-12"/>
        </w:rPr>
        <w:object w:dxaOrig="1680" w:dyaOrig="360" w14:anchorId="0BFA2638">
          <v:shape id="_x0000_i1037" type="#_x0000_t75" style="width:84pt;height:18pt" o:ole="">
            <v:imagedata r:id="rId30" o:title=""/>
          </v:shape>
          <o:OLEObject Type="Embed" ProgID="Equation.DSMT4" ShapeID="_x0000_i1037" DrawAspect="Content" ObjectID="_1384874863" r:id="rId31"/>
        </w:object>
      </w:r>
      <w:r>
        <w:t xml:space="preserve">, e.) </w:t>
      </w:r>
      <w:r w:rsidRPr="00367EE3">
        <w:rPr>
          <w:position w:val="-12"/>
        </w:rPr>
        <w:object w:dxaOrig="2160" w:dyaOrig="380" w14:anchorId="1698D93C">
          <v:shape id="_x0000_i1038" type="#_x0000_t75" style="width:108pt;height:19pt" o:ole="">
            <v:imagedata r:id="rId32" o:title=""/>
          </v:shape>
          <o:OLEObject Type="Embed" ProgID="Equation.DSMT4" ShapeID="_x0000_i1038" DrawAspect="Content" ObjectID="_1384874864" r:id="rId33"/>
        </w:object>
      </w:r>
      <w:r>
        <w:t xml:space="preserve">, f.) </w:t>
      </w:r>
      <w:r w:rsidRPr="00367EE3">
        <w:rPr>
          <w:position w:val="-12"/>
        </w:rPr>
        <w:object w:dxaOrig="2040" w:dyaOrig="360" w14:anchorId="00D290B1">
          <v:shape id="_x0000_i1039" type="#_x0000_t75" style="width:102pt;height:18pt" o:ole="">
            <v:imagedata r:id="rId34" o:title=""/>
          </v:shape>
          <o:OLEObject Type="Embed" ProgID="Equation.DSMT4" ShapeID="_x0000_i1039" DrawAspect="Content" ObjectID="_1384874865" r:id="rId35"/>
        </w:object>
      </w:r>
    </w:p>
    <w:p w14:paraId="1A2D0138" w14:textId="77777777" w:rsidR="00367EE3" w:rsidRPr="002603A7" w:rsidRDefault="00367EE3" w:rsidP="007355C5">
      <w:pPr>
        <w:pStyle w:val="NoSpacing"/>
      </w:pPr>
      <w:r>
        <w:t xml:space="preserve">3.) </w:t>
      </w:r>
      <w:r w:rsidRPr="002603A7">
        <w:t xml:space="preserve">a.) </w:t>
      </w:r>
      <w:r w:rsidRPr="00367EE3">
        <w:rPr>
          <w:position w:val="-12"/>
        </w:rPr>
        <w:object w:dxaOrig="1820" w:dyaOrig="360" w14:anchorId="29058B21">
          <v:shape id="_x0000_i1040" type="#_x0000_t75" style="width:91pt;height:18pt" o:ole="">
            <v:imagedata r:id="rId36" o:title=""/>
          </v:shape>
          <o:OLEObject Type="Embed" ProgID="Equation.DSMT4" ShapeID="_x0000_i1040" DrawAspect="Content" ObjectID="_1384874866" r:id="rId37"/>
        </w:object>
      </w:r>
      <w:r>
        <w:t xml:space="preserve">, </w:t>
      </w:r>
      <w:r w:rsidRPr="00855756">
        <w:t xml:space="preserve">b.) </w:t>
      </w:r>
      <w:r w:rsidRPr="00367EE3">
        <w:rPr>
          <w:position w:val="-12"/>
        </w:rPr>
        <w:object w:dxaOrig="1820" w:dyaOrig="360" w14:anchorId="54B726A3">
          <v:shape id="_x0000_i1041" type="#_x0000_t75" style="width:91pt;height:18pt" o:ole="">
            <v:imagedata r:id="rId38" o:title=""/>
          </v:shape>
          <o:OLEObject Type="Embed" ProgID="Equation.DSMT4" ShapeID="_x0000_i1041" DrawAspect="Content" ObjectID="_1384874867" r:id="rId39"/>
        </w:object>
      </w:r>
      <w:r w:rsidRPr="00367EE3">
        <w:t xml:space="preserve">, </w:t>
      </w:r>
      <w:r w:rsidRPr="00855756">
        <w:t>c.)</w:t>
      </w:r>
      <w:r>
        <w:t xml:space="preserve"> </w:t>
      </w:r>
      <w:r w:rsidRPr="00367EE3">
        <w:rPr>
          <w:position w:val="-12"/>
        </w:rPr>
        <w:object w:dxaOrig="1820" w:dyaOrig="360" w14:anchorId="115222A8">
          <v:shape id="_x0000_i1042" type="#_x0000_t75" style="width:91pt;height:18pt" o:ole="">
            <v:imagedata r:id="rId40" o:title=""/>
          </v:shape>
          <o:OLEObject Type="Embed" ProgID="Equation.DSMT4" ShapeID="_x0000_i1042" DrawAspect="Content" ObjectID="_1384874868" r:id="rId41"/>
        </w:object>
      </w:r>
      <w:r>
        <w:t xml:space="preserve">, </w:t>
      </w:r>
      <w:r w:rsidRPr="00855756">
        <w:t xml:space="preserve">d.) </w:t>
      </w:r>
      <w:r w:rsidRPr="00367EE3">
        <w:rPr>
          <w:position w:val="-12"/>
        </w:rPr>
        <w:object w:dxaOrig="1800" w:dyaOrig="360" w14:anchorId="17084453">
          <v:shape id="_x0000_i1043" type="#_x0000_t75" style="width:90pt;height:18pt" o:ole="">
            <v:imagedata r:id="rId42" o:title=""/>
          </v:shape>
          <o:OLEObject Type="Embed" ProgID="Equation.DSMT4" ShapeID="_x0000_i1043" DrawAspect="Content" ObjectID="_1384874869" r:id="rId43"/>
        </w:object>
      </w:r>
      <w:r w:rsidRPr="00367EE3">
        <w:t xml:space="preserve">, </w:t>
      </w:r>
      <w:r w:rsidRPr="00855756">
        <w:t>e.)</w:t>
      </w:r>
      <w:r>
        <w:t xml:space="preserve"> </w:t>
      </w:r>
      <w:r w:rsidRPr="00367EE3">
        <w:rPr>
          <w:position w:val="-12"/>
        </w:rPr>
        <w:object w:dxaOrig="1820" w:dyaOrig="360" w14:anchorId="3331EDF5">
          <v:shape id="_x0000_i1044" type="#_x0000_t75" style="width:91pt;height:18pt" o:ole="">
            <v:imagedata r:id="rId44" o:title=""/>
          </v:shape>
          <o:OLEObject Type="Embed" ProgID="Equation.DSMT4" ShapeID="_x0000_i1044" DrawAspect="Content" ObjectID="_1384874870" r:id="rId45"/>
        </w:object>
      </w:r>
      <w:r>
        <w:t xml:space="preserve">, </w:t>
      </w:r>
      <w:r w:rsidRPr="00855756">
        <w:t xml:space="preserve">f.) </w:t>
      </w:r>
      <w:r w:rsidRPr="00367EE3">
        <w:rPr>
          <w:position w:val="-12"/>
        </w:rPr>
        <w:object w:dxaOrig="1800" w:dyaOrig="360" w14:anchorId="1D82A6A0">
          <v:shape id="_x0000_i1045" type="#_x0000_t75" style="width:90pt;height:18pt" o:ole="">
            <v:imagedata r:id="rId46" o:title=""/>
          </v:shape>
          <o:OLEObject Type="Embed" ProgID="Equation.DSMT4" ShapeID="_x0000_i1045" DrawAspect="Content" ObjectID="_1384874871" r:id="rId47"/>
        </w:object>
      </w:r>
      <w:r>
        <w:t xml:space="preserve"> </w:t>
      </w:r>
    </w:p>
    <w:p w14:paraId="4B9472DF" w14:textId="77777777" w:rsidR="00367EE3" w:rsidRPr="003E489E" w:rsidRDefault="00367EE3" w:rsidP="007355C5">
      <w:pPr>
        <w:pStyle w:val="NoSpacing"/>
      </w:pPr>
      <w:r>
        <w:t xml:space="preserve">5.) a.) </w:t>
      </w:r>
      <w:r w:rsidRPr="00367EE3">
        <w:rPr>
          <w:position w:val="-12"/>
        </w:rPr>
        <w:object w:dxaOrig="1820" w:dyaOrig="360" w14:anchorId="383EFAB4">
          <v:shape id="_x0000_i1046" type="#_x0000_t75" style="width:91pt;height:18pt" o:ole="">
            <v:imagedata r:id="rId48" o:title=""/>
          </v:shape>
          <o:OLEObject Type="Embed" ProgID="Equation.DSMT4" ShapeID="_x0000_i1046" DrawAspect="Content" ObjectID="_1384874872" r:id="rId49"/>
        </w:object>
      </w:r>
      <w:r>
        <w:t xml:space="preserve">, b.) </w:t>
      </w:r>
      <w:r w:rsidRPr="00367EE3">
        <w:rPr>
          <w:position w:val="-12"/>
        </w:rPr>
        <w:object w:dxaOrig="1920" w:dyaOrig="360" w14:anchorId="6324962B">
          <v:shape id="_x0000_i1047" type="#_x0000_t75" style="width:96pt;height:18pt" o:ole="">
            <v:imagedata r:id="rId50" o:title=""/>
          </v:shape>
          <o:OLEObject Type="Embed" ProgID="Equation.DSMT4" ShapeID="_x0000_i1047" DrawAspect="Content" ObjectID="_1384874873" r:id="rId51"/>
        </w:object>
      </w:r>
      <w:r>
        <w:t xml:space="preserve">, c.) </w:t>
      </w:r>
      <w:r w:rsidRPr="00367EE3">
        <w:rPr>
          <w:position w:val="-12"/>
        </w:rPr>
        <w:object w:dxaOrig="1920" w:dyaOrig="360" w14:anchorId="0DA1D41A">
          <v:shape id="_x0000_i1048" type="#_x0000_t75" style="width:96pt;height:18pt" o:ole="">
            <v:imagedata r:id="rId52" o:title=""/>
          </v:shape>
          <o:OLEObject Type="Embed" ProgID="Equation.DSMT4" ShapeID="_x0000_i1048" DrawAspect="Content" ObjectID="_1384874874" r:id="rId53"/>
        </w:object>
      </w:r>
      <w:r>
        <w:t xml:space="preserve">, d.) </w:t>
      </w:r>
      <w:r w:rsidRPr="00367EE3">
        <w:rPr>
          <w:position w:val="-12"/>
        </w:rPr>
        <w:object w:dxaOrig="1920" w:dyaOrig="360" w14:anchorId="1452B32E">
          <v:shape id="_x0000_i1049" type="#_x0000_t75" style="width:96pt;height:18pt" o:ole="">
            <v:imagedata r:id="rId54" o:title=""/>
          </v:shape>
          <o:OLEObject Type="Embed" ProgID="Equation.DSMT4" ShapeID="_x0000_i1049" DrawAspect="Content" ObjectID="_1384874875" r:id="rId55"/>
        </w:object>
      </w:r>
      <w:r>
        <w:t xml:space="preserve">, e.) </w:t>
      </w:r>
      <w:r w:rsidRPr="00367EE3">
        <w:rPr>
          <w:position w:val="-12"/>
        </w:rPr>
        <w:object w:dxaOrig="1920" w:dyaOrig="360" w14:anchorId="43B094FF">
          <v:shape id="_x0000_i1050" type="#_x0000_t75" style="width:96pt;height:18pt" o:ole="">
            <v:imagedata r:id="rId56" o:title=""/>
          </v:shape>
          <o:OLEObject Type="Embed" ProgID="Equation.DSMT4" ShapeID="_x0000_i1050" DrawAspect="Content" ObjectID="_1384874876" r:id="rId57"/>
        </w:object>
      </w:r>
      <w:r>
        <w:t xml:space="preserve">, f.) </w:t>
      </w:r>
      <w:r w:rsidRPr="00367EE3">
        <w:rPr>
          <w:position w:val="-12"/>
        </w:rPr>
        <w:object w:dxaOrig="1820" w:dyaOrig="360" w14:anchorId="6850D7B2">
          <v:shape id="_x0000_i1051" type="#_x0000_t75" style="width:91pt;height:18pt" o:ole="">
            <v:imagedata r:id="rId58" o:title=""/>
          </v:shape>
          <o:OLEObject Type="Embed" ProgID="Equation.DSMT4" ShapeID="_x0000_i1051" DrawAspect="Content" ObjectID="_1384874877" r:id="rId59"/>
        </w:object>
      </w:r>
      <w:r>
        <w:t xml:space="preserve"> </w:t>
      </w:r>
    </w:p>
    <w:p w14:paraId="1907B153" w14:textId="77777777" w:rsidR="00367EE3" w:rsidRDefault="00367EE3" w:rsidP="007355C5">
      <w:pPr>
        <w:pStyle w:val="NoSpacing"/>
      </w:pPr>
      <w:r>
        <w:t xml:space="preserve">7.) a.) See solutions, b.) See solutions, c.) P(x=0) = 0.2059, d.) </w:t>
      </w:r>
      <w:r w:rsidRPr="00367EE3">
        <w:rPr>
          <w:position w:val="-12"/>
        </w:rPr>
        <w:object w:dxaOrig="2300" w:dyaOrig="380" w14:anchorId="006FB86F">
          <v:shape id="_x0000_i1052" type="#_x0000_t75" style="width:115pt;height:19pt" o:ole="">
            <v:imagedata r:id="rId60" o:title=""/>
          </v:shape>
          <o:OLEObject Type="Embed" ProgID="Equation.DSMT4" ShapeID="_x0000_i1052" DrawAspect="Content" ObjectID="_1384874878" r:id="rId61"/>
        </w:object>
      </w:r>
      <w:r>
        <w:t>, e.)</w:t>
      </w:r>
      <w:r w:rsidRPr="00367EE3">
        <w:rPr>
          <w:position w:val="-12"/>
        </w:rPr>
        <w:object w:dxaOrig="1820" w:dyaOrig="360" w14:anchorId="59033BF6">
          <v:shape id="_x0000_i1053" type="#_x0000_t75" style="width:91pt;height:18pt" o:ole="">
            <v:imagedata r:id="rId62" o:title=""/>
          </v:shape>
          <o:OLEObject Type="Embed" ProgID="Equation.DSMT4" ShapeID="_x0000_i1053" DrawAspect="Content" ObjectID="_1384874879" r:id="rId63"/>
        </w:object>
      </w:r>
      <w:r>
        <w:t xml:space="preserve">, f.) </w:t>
      </w:r>
      <w:r w:rsidRPr="00367EE3">
        <w:rPr>
          <w:position w:val="-12"/>
        </w:rPr>
        <w:object w:dxaOrig="1800" w:dyaOrig="360" w14:anchorId="6C202AB3">
          <v:shape id="_x0000_i1054" type="#_x0000_t75" style="width:90pt;height:18pt" o:ole="">
            <v:imagedata r:id="rId64" o:title=""/>
          </v:shape>
          <o:OLEObject Type="Embed" ProgID="Equation.DSMT4" ShapeID="_x0000_i1054" DrawAspect="Content" ObjectID="_1384874880" r:id="rId65"/>
        </w:object>
      </w:r>
      <w:r>
        <w:t xml:space="preserve">, g.) </w:t>
      </w:r>
      <w:r w:rsidRPr="00367EE3">
        <w:rPr>
          <w:position w:val="-12"/>
        </w:rPr>
        <w:object w:dxaOrig="2300" w:dyaOrig="380" w14:anchorId="291314A2">
          <v:shape id="_x0000_i1055" type="#_x0000_t75" style="width:115pt;height:19pt" o:ole="">
            <v:imagedata r:id="rId66" o:title=""/>
          </v:shape>
          <o:OLEObject Type="Embed" ProgID="Equation.DSMT4" ShapeID="_x0000_i1055" DrawAspect="Content" ObjectID="_1384874881" r:id="rId67"/>
        </w:object>
      </w:r>
      <w:r>
        <w:t>, h.) See solutions</w:t>
      </w:r>
    </w:p>
    <w:p w14:paraId="572A8E99" w14:textId="77777777" w:rsidR="00367EE3" w:rsidRDefault="00367EE3" w:rsidP="007355C5">
      <w:pPr>
        <w:pStyle w:val="NoSpacing"/>
      </w:pPr>
      <w:r>
        <w:t xml:space="preserve">9.) a.) See solutions, b.) See solutions, c.) </w:t>
      </w:r>
      <w:r w:rsidRPr="00367EE3">
        <w:rPr>
          <w:position w:val="-12"/>
        </w:rPr>
        <w:object w:dxaOrig="1820" w:dyaOrig="360" w14:anchorId="5C0B4B37">
          <v:shape id="_x0000_i1056" type="#_x0000_t75" style="width:91pt;height:18pt" o:ole="">
            <v:imagedata r:id="rId68" o:title=""/>
          </v:shape>
          <o:OLEObject Type="Embed" ProgID="Equation.DSMT4" ShapeID="_x0000_i1056" DrawAspect="Content" ObjectID="_1384874882" r:id="rId69"/>
        </w:object>
      </w:r>
      <w:r>
        <w:t xml:space="preserve">, d.) </w:t>
      </w:r>
      <w:r w:rsidRPr="00367EE3">
        <w:rPr>
          <w:position w:val="-12"/>
        </w:rPr>
        <w:object w:dxaOrig="2480" w:dyaOrig="380" w14:anchorId="385157F2">
          <v:shape id="_x0000_i1057" type="#_x0000_t75" style="width:124pt;height:19pt" o:ole="">
            <v:imagedata r:id="rId70" o:title=""/>
          </v:shape>
          <o:OLEObject Type="Embed" ProgID="Equation.DSMT4" ShapeID="_x0000_i1057" DrawAspect="Content" ObjectID="_1384874883" r:id="rId71"/>
        </w:object>
      </w:r>
      <w:r>
        <w:t xml:space="preserve">, e.) </w:t>
      </w:r>
      <w:r w:rsidRPr="00367EE3">
        <w:rPr>
          <w:position w:val="-12"/>
        </w:rPr>
        <w:object w:dxaOrig="1800" w:dyaOrig="360" w14:anchorId="23A7A606">
          <v:shape id="_x0000_i1058" type="#_x0000_t75" style="width:90pt;height:18pt" o:ole="">
            <v:imagedata r:id="rId72" o:title=""/>
          </v:shape>
          <o:OLEObject Type="Embed" ProgID="Equation.DSMT4" ShapeID="_x0000_i1058" DrawAspect="Content" ObjectID="_1384874884" r:id="rId73"/>
        </w:object>
      </w:r>
      <w:r>
        <w:t xml:space="preserve">, f.) </w:t>
      </w:r>
      <w:r w:rsidRPr="00367EE3">
        <w:rPr>
          <w:position w:val="-12"/>
        </w:rPr>
        <w:object w:dxaOrig="1820" w:dyaOrig="360" w14:anchorId="7198F61D">
          <v:shape id="_x0000_i1059" type="#_x0000_t75" style="width:91pt;height:18pt" o:ole="">
            <v:imagedata r:id="rId74" o:title=""/>
          </v:shape>
          <o:OLEObject Type="Embed" ProgID="Equation.DSMT4" ShapeID="_x0000_i1059" DrawAspect="Content" ObjectID="_1384874885" r:id="rId75"/>
        </w:object>
      </w:r>
      <w:r>
        <w:t xml:space="preserve">, g.) </w:t>
      </w:r>
      <w:r w:rsidRPr="00367EE3">
        <w:rPr>
          <w:position w:val="-12"/>
        </w:rPr>
        <w:object w:dxaOrig="2380" w:dyaOrig="380" w14:anchorId="1426B0BF">
          <v:shape id="_x0000_i1060" type="#_x0000_t75" style="width:119pt;height:19pt" o:ole="">
            <v:imagedata r:id="rId76" o:title=""/>
          </v:shape>
          <o:OLEObject Type="Embed" ProgID="Equation.DSMT4" ShapeID="_x0000_i1060" DrawAspect="Content" ObjectID="_1384874886" r:id="rId77"/>
        </w:object>
      </w:r>
      <w:r>
        <w:t>, h.) See solutions</w:t>
      </w:r>
    </w:p>
    <w:p w14:paraId="16AD6E6F" w14:textId="77777777" w:rsidR="00367EE3" w:rsidRPr="009A4F0E" w:rsidRDefault="00367EE3" w:rsidP="007355C5">
      <w:pPr>
        <w:pStyle w:val="NoSpacing"/>
        <w:rPr>
          <w:b/>
        </w:rPr>
      </w:pPr>
      <w:r w:rsidRPr="009A4F0E">
        <w:rPr>
          <w:b/>
        </w:rPr>
        <w:t>Section 5.3:</w:t>
      </w:r>
    </w:p>
    <w:p w14:paraId="16724C8D" w14:textId="07D11A1E" w:rsidR="00367EE3" w:rsidRDefault="00367EE3" w:rsidP="007355C5">
      <w:pPr>
        <w:pStyle w:val="NoSpacing"/>
      </w:pPr>
      <w:r>
        <w:t>1.) a.) See solutions, b.) See so</w:t>
      </w:r>
      <w:r w:rsidR="00FE09E2">
        <w:t>lutions, c.) Skewed right, d.) 0</w:t>
      </w:r>
      <w:r>
        <w:t>.78, e.) 0.6786, f.) 0.8238</w:t>
      </w:r>
    </w:p>
    <w:p w14:paraId="39EF87DA" w14:textId="77777777" w:rsidR="00367EE3" w:rsidRDefault="00367EE3" w:rsidP="007355C5">
      <w:pPr>
        <w:pStyle w:val="NoSpacing"/>
      </w:pPr>
      <w:r>
        <w:t>3.) a.) See solutions, b.) See solutions, c.) Symmetric, d.) 3.5, e.) 1.75, f.) 1.3229</w:t>
      </w:r>
    </w:p>
    <w:p w14:paraId="353B8CBD" w14:textId="77777777" w:rsidR="00367EE3" w:rsidRDefault="00367EE3" w:rsidP="007355C5">
      <w:pPr>
        <w:pStyle w:val="NoSpacing"/>
      </w:pPr>
      <w:r>
        <w:t>5.) a.) See solutions, b.) See solutions, c.) See solutions, d.) Skewed right, e.) 2.88, f.) 2.1888, g.) 1.479</w:t>
      </w:r>
    </w:p>
    <w:p w14:paraId="489300A2" w14:textId="77777777" w:rsidR="00367EE3" w:rsidRDefault="00367EE3" w:rsidP="007355C5">
      <w:pPr>
        <w:pStyle w:val="NoSpacing"/>
      </w:pPr>
      <w:r>
        <w:t>7.) a.) See solutions, b.) 7.28, c.) 6.2608, d.) 2.502</w:t>
      </w:r>
    </w:p>
    <w:p w14:paraId="7B2B4ADA" w14:textId="5D500675" w:rsidR="00367EE3" w:rsidRPr="009A4F0E" w:rsidRDefault="0087762E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6:</w:t>
      </w:r>
    </w:p>
    <w:p w14:paraId="1D303438" w14:textId="4D480B3B" w:rsidR="0087762E" w:rsidRPr="009A4F0E" w:rsidRDefault="0087762E" w:rsidP="007355C5">
      <w:pPr>
        <w:pStyle w:val="NoSpacing"/>
        <w:rPr>
          <w:b/>
        </w:rPr>
      </w:pPr>
      <w:r w:rsidRPr="009A4F0E">
        <w:rPr>
          <w:b/>
        </w:rPr>
        <w:t>Section 6.1:</w:t>
      </w:r>
    </w:p>
    <w:p w14:paraId="6E86E6E4" w14:textId="05BEC69C" w:rsidR="0087762E" w:rsidRDefault="0087762E" w:rsidP="007355C5">
      <w:pPr>
        <w:pStyle w:val="NoSpacing"/>
      </w:pPr>
      <w:r>
        <w:t xml:space="preserve">1.) a.) See solutions, b.) </w:t>
      </w:r>
      <w:r w:rsidRPr="0087762E">
        <w:rPr>
          <w:position w:val="-12"/>
        </w:rPr>
        <w:object w:dxaOrig="1800" w:dyaOrig="360" w14:anchorId="76204E4B">
          <v:shape id="_x0000_i1061" type="#_x0000_t75" style="width:90pt;height:18pt" o:ole="">
            <v:imagedata r:id="rId78" o:title=""/>
          </v:shape>
          <o:OLEObject Type="Embed" ProgID="Equation.DSMT4" ShapeID="_x0000_i1061" DrawAspect="Content" ObjectID="_1384874887" r:id="rId79"/>
        </w:object>
      </w:r>
      <w:r>
        <w:t xml:space="preserve">, c.) </w:t>
      </w:r>
      <w:r w:rsidRPr="0087762E">
        <w:rPr>
          <w:position w:val="-12"/>
        </w:rPr>
        <w:object w:dxaOrig="1900" w:dyaOrig="360" w14:anchorId="506889B5">
          <v:shape id="_x0000_i1062" type="#_x0000_t75" style="width:95pt;height:18pt" o:ole="">
            <v:imagedata r:id="rId80" o:title=""/>
          </v:shape>
          <o:OLEObject Type="Embed" ProgID="Equation.DSMT4" ShapeID="_x0000_i1062" DrawAspect="Content" ObjectID="_1384874888" r:id="rId81"/>
        </w:object>
      </w:r>
      <w:r>
        <w:t xml:space="preserve">, d.) </w:t>
      </w:r>
      <w:r w:rsidRPr="0087762E">
        <w:rPr>
          <w:position w:val="-12"/>
        </w:rPr>
        <w:object w:dxaOrig="1280" w:dyaOrig="360" w14:anchorId="5577C556">
          <v:shape id="_x0000_i1063" type="#_x0000_t75" style="width:64pt;height:18pt" o:ole="">
            <v:imagedata r:id="rId82" o:title=""/>
          </v:shape>
          <o:OLEObject Type="Embed" ProgID="Equation.DSMT4" ShapeID="_x0000_i1063" DrawAspect="Content" ObjectID="_1384874889" r:id="rId83"/>
        </w:object>
      </w:r>
      <w:r>
        <w:t xml:space="preserve"> </w:t>
      </w:r>
    </w:p>
    <w:p w14:paraId="0B28F0E6" w14:textId="7DA7F2A2" w:rsidR="0087762E" w:rsidRPr="009A4F0E" w:rsidRDefault="0087762E" w:rsidP="007355C5">
      <w:pPr>
        <w:pStyle w:val="NoSpacing"/>
        <w:rPr>
          <w:b/>
        </w:rPr>
      </w:pPr>
      <w:r w:rsidRPr="009A4F0E">
        <w:rPr>
          <w:b/>
        </w:rPr>
        <w:t>Section 6.3:</w:t>
      </w:r>
    </w:p>
    <w:p w14:paraId="09C1FEEA" w14:textId="4603C3E5" w:rsidR="007355C5" w:rsidRPr="007355C5" w:rsidRDefault="007355C5" w:rsidP="007355C5">
      <w:pPr>
        <w:pStyle w:val="NoSpacing"/>
      </w:pPr>
      <w:r>
        <w:t xml:space="preserve">1.) </w:t>
      </w:r>
      <w:r w:rsidRPr="007355C5">
        <w:t xml:space="preserve">a.) </w:t>
      </w:r>
      <w:r w:rsidRPr="007355C5">
        <w:rPr>
          <w:position w:val="-12"/>
        </w:rPr>
        <w:object w:dxaOrig="2100" w:dyaOrig="360" w14:anchorId="2EA736AC">
          <v:shape id="_x0000_i1064" type="#_x0000_t75" style="width:105pt;height:18pt" o:ole="">
            <v:imagedata r:id="rId84" o:title=""/>
          </v:shape>
          <o:OLEObject Type="Embed" ProgID="Equation.DSMT4" ShapeID="_x0000_i1064" DrawAspect="Content" ObjectID="_1384874890" r:id="rId85"/>
        </w:object>
      </w:r>
      <w:r>
        <w:t xml:space="preserve">, </w:t>
      </w:r>
      <w:r w:rsidRPr="007355C5">
        <w:t xml:space="preserve">b.) </w:t>
      </w:r>
      <w:r w:rsidRPr="007355C5">
        <w:rPr>
          <w:position w:val="-12"/>
        </w:rPr>
        <w:object w:dxaOrig="2100" w:dyaOrig="360" w14:anchorId="5FE93AA6">
          <v:shape id="_x0000_i1065" type="#_x0000_t75" style="width:105pt;height:18pt" o:ole="">
            <v:imagedata r:id="rId86" o:title=""/>
          </v:shape>
          <o:OLEObject Type="Embed" ProgID="Equation.DSMT4" ShapeID="_x0000_i1065" DrawAspect="Content" ObjectID="_1384874891" r:id="rId87"/>
        </w:object>
      </w:r>
      <w:r>
        <w:t xml:space="preserve">, </w:t>
      </w:r>
      <w:r w:rsidRPr="007355C5">
        <w:t xml:space="preserve">c.) </w:t>
      </w:r>
      <w:r w:rsidRPr="007355C5">
        <w:rPr>
          <w:position w:val="-12"/>
        </w:rPr>
        <w:object w:dxaOrig="2440" w:dyaOrig="360" w14:anchorId="117BEE2A">
          <v:shape id="_x0000_i1066" type="#_x0000_t75" style="width:122pt;height:18pt" o:ole="">
            <v:imagedata r:id="rId88" o:title=""/>
          </v:shape>
          <o:OLEObject Type="Embed" ProgID="Equation.DSMT4" ShapeID="_x0000_i1066" DrawAspect="Content" ObjectID="_1384874892" r:id="rId89"/>
        </w:object>
      </w:r>
      <w:r>
        <w:t xml:space="preserve">, </w:t>
      </w:r>
      <w:r w:rsidRPr="007355C5">
        <w:t xml:space="preserve">d.) </w:t>
      </w:r>
      <w:r w:rsidRPr="007355C5">
        <w:rPr>
          <w:position w:val="-12"/>
        </w:rPr>
        <w:object w:dxaOrig="2860" w:dyaOrig="360" w14:anchorId="5A6C7E66">
          <v:shape id="_x0000_i1067" type="#_x0000_t75" style="width:143pt;height:18pt" o:ole="">
            <v:imagedata r:id="rId90" o:title=""/>
          </v:shape>
          <o:OLEObject Type="Embed" ProgID="Equation.DSMT4" ShapeID="_x0000_i1067" DrawAspect="Content" ObjectID="_1384874893" r:id="rId91"/>
        </w:object>
      </w:r>
      <w:r w:rsidRPr="007355C5">
        <w:t xml:space="preserve"> </w:t>
      </w:r>
    </w:p>
    <w:p w14:paraId="1C0AE461" w14:textId="3CD1A7C9" w:rsidR="007355C5" w:rsidRDefault="007355C5" w:rsidP="007355C5">
      <w:pPr>
        <w:pStyle w:val="NoSpacing"/>
      </w:pPr>
      <w:r>
        <w:t>3.) a.) -0.6667, b.) -2.6667, c.) -2, d.) 6.6667</w:t>
      </w:r>
    </w:p>
    <w:p w14:paraId="289FEF1C" w14:textId="392A0211" w:rsidR="007355C5" w:rsidRDefault="007355C5" w:rsidP="007355C5">
      <w:pPr>
        <w:pStyle w:val="NoSpacing"/>
      </w:pPr>
      <w:r>
        <w:t xml:space="preserve">5.) a.) See solutions, b.) </w:t>
      </w:r>
      <w:r w:rsidRPr="007355C5">
        <w:rPr>
          <w:position w:val="-12"/>
        </w:rPr>
        <w:object w:dxaOrig="2300" w:dyaOrig="360" w14:anchorId="6BBDF411">
          <v:shape id="_x0000_i1068" type="#_x0000_t75" style="width:115pt;height:18pt" o:ole="">
            <v:imagedata r:id="rId92" o:title=""/>
          </v:shape>
          <o:OLEObject Type="Embed" ProgID="Equation.DSMT4" ShapeID="_x0000_i1068" DrawAspect="Content" ObjectID="_1384874894" r:id="rId93"/>
        </w:object>
      </w:r>
      <w:r>
        <w:t xml:space="preserve">, c.) </w:t>
      </w:r>
      <w:r w:rsidRPr="007355C5">
        <w:rPr>
          <w:position w:val="-12"/>
        </w:rPr>
        <w:object w:dxaOrig="2840" w:dyaOrig="380" w14:anchorId="7149116E">
          <v:shape id="_x0000_i1069" type="#_x0000_t75" style="width:142pt;height:19pt" o:ole="">
            <v:imagedata r:id="rId94" o:title=""/>
          </v:shape>
          <o:OLEObject Type="Embed" ProgID="Equation.DSMT4" ShapeID="_x0000_i1069" DrawAspect="Content" ObjectID="_1384874895" r:id="rId95"/>
        </w:object>
      </w:r>
      <w:r>
        <w:t xml:space="preserve">, d.) </w:t>
      </w:r>
      <w:r w:rsidRPr="007355C5">
        <w:rPr>
          <w:position w:val="-12"/>
        </w:rPr>
        <w:object w:dxaOrig="3520" w:dyaOrig="360" w14:anchorId="1B2EA079">
          <v:shape id="_x0000_i1070" type="#_x0000_t75" style="width:176pt;height:20pt" o:ole="">
            <v:imagedata r:id="rId96" o:title=""/>
          </v:shape>
          <o:OLEObject Type="Embed" ProgID="Equation.DSMT4" ShapeID="_x0000_i1070" DrawAspect="Content" ObjectID="_1384874896" r:id="rId97"/>
        </w:object>
      </w:r>
      <w:r>
        <w:t>, e.) See solutions, f.) 53.8 cm</w:t>
      </w:r>
    </w:p>
    <w:p w14:paraId="0A38A55D" w14:textId="21FD0597" w:rsidR="007355C5" w:rsidRDefault="007355C5" w:rsidP="007355C5">
      <w:pPr>
        <w:pStyle w:val="NoSpacing"/>
      </w:pPr>
      <w:r>
        <w:t xml:space="preserve">7.) a.) See solutions, b.) </w:t>
      </w:r>
      <w:r w:rsidRPr="007355C5">
        <w:rPr>
          <w:position w:val="-12"/>
        </w:rPr>
        <w:object w:dxaOrig="2200" w:dyaOrig="360" w14:anchorId="74EE55B5">
          <v:shape id="_x0000_i1071" type="#_x0000_t75" style="width:110pt;height:18pt" o:ole="">
            <v:imagedata r:id="rId98" o:title=""/>
          </v:shape>
          <o:OLEObject Type="Embed" ProgID="Equation.DSMT4" ShapeID="_x0000_i1071" DrawAspect="Content" ObjectID="_1384874897" r:id="rId99"/>
        </w:object>
      </w:r>
      <w:r>
        <w:t xml:space="preserve">c.) </w:t>
      </w:r>
      <w:r w:rsidRPr="007355C5">
        <w:rPr>
          <w:position w:val="-12"/>
        </w:rPr>
        <w:object w:dxaOrig="2120" w:dyaOrig="360" w14:anchorId="765B05D3">
          <v:shape id="_x0000_i1072" type="#_x0000_t75" style="width:106pt;height:18pt" o:ole="">
            <v:imagedata r:id="rId100" o:title=""/>
          </v:shape>
          <o:OLEObject Type="Embed" ProgID="Equation.DSMT4" ShapeID="_x0000_i1072" DrawAspect="Content" ObjectID="_1384874898" r:id="rId101"/>
        </w:object>
      </w:r>
      <w:r>
        <w:t xml:space="preserve">, d.) </w:t>
      </w:r>
      <w:r w:rsidRPr="007355C5">
        <w:rPr>
          <w:position w:val="-12"/>
        </w:rPr>
        <w:object w:dxaOrig="1580" w:dyaOrig="360" w14:anchorId="1CFB6046">
          <v:shape id="_x0000_i1073" type="#_x0000_t75" style="width:79pt;height:18pt" o:ole="">
            <v:imagedata r:id="rId102" o:title=""/>
          </v:shape>
          <o:OLEObject Type="Embed" ProgID="Equation.DSMT4" ShapeID="_x0000_i1073" DrawAspect="Content" ObjectID="_1384874899" r:id="rId103"/>
        </w:object>
      </w:r>
      <w:r w:rsidR="00FE09E2">
        <w:rPr>
          <w:position w:val="-12"/>
        </w:rPr>
        <w:t xml:space="preserve"> </w:t>
      </w:r>
      <w:r w:rsidR="00FE09E2" w:rsidRPr="00FE09E2">
        <w:rPr>
          <w:szCs w:val="24"/>
        </w:rPr>
        <w:t xml:space="preserve">or </w:t>
      </w:r>
      <w:r w:rsidR="00FE09E2" w:rsidRPr="00FE09E2">
        <w:rPr>
          <w:position w:val="-4"/>
        </w:rPr>
        <w:object w:dxaOrig="1160" w:dyaOrig="300" w14:anchorId="65C71853">
          <v:shape id="_x0000_i1136" type="#_x0000_t75" style="width:58pt;height:15pt" o:ole="">
            <v:imagedata r:id="rId104" o:title=""/>
          </v:shape>
          <o:OLEObject Type="Embed" ProgID="Equation.DSMT4" ShapeID="_x0000_i1136" DrawAspect="Content" ObjectID="_1384874900" r:id="rId105"/>
        </w:object>
      </w:r>
      <w:r w:rsidR="00FE09E2">
        <w:rPr>
          <w:position w:val="-12"/>
        </w:rPr>
        <w:t xml:space="preserve"> </w:t>
      </w:r>
      <w:r>
        <w:t>, e.) See solutions, f.) 110.2 g</w:t>
      </w:r>
    </w:p>
    <w:p w14:paraId="3CFF4835" w14:textId="56998E3C" w:rsidR="007355C5" w:rsidRDefault="007355C5" w:rsidP="007355C5">
      <w:pPr>
        <w:pStyle w:val="NoSpacing"/>
      </w:pPr>
      <w:r>
        <w:t xml:space="preserve">9.) a.) See solutions, b.) </w:t>
      </w:r>
      <w:r w:rsidRPr="007355C5">
        <w:rPr>
          <w:position w:val="-12"/>
        </w:rPr>
        <w:object w:dxaOrig="2480" w:dyaOrig="360" w14:anchorId="46EB2701">
          <v:shape id="_x0000_i1074" type="#_x0000_t75" style="width:124pt;height:18pt" o:ole="">
            <v:imagedata r:id="rId106" o:title=""/>
          </v:shape>
          <o:OLEObject Type="Embed" ProgID="Equation.DSMT4" ShapeID="_x0000_i1074" DrawAspect="Content" ObjectID="_1384874901" r:id="rId107"/>
        </w:object>
      </w:r>
      <w:r>
        <w:t xml:space="preserve">, c.) </w:t>
      </w:r>
      <w:r w:rsidRPr="007355C5">
        <w:rPr>
          <w:position w:val="-12"/>
        </w:rPr>
        <w:object w:dxaOrig="2480" w:dyaOrig="360" w14:anchorId="46441F97">
          <v:shape id="_x0000_i1075" type="#_x0000_t75" style="width:124pt;height:18pt" o:ole="">
            <v:imagedata r:id="rId108" o:title=""/>
          </v:shape>
          <o:OLEObject Type="Embed" ProgID="Equation.DSMT4" ShapeID="_x0000_i1075" DrawAspect="Content" ObjectID="_1384874902" r:id="rId109"/>
        </w:object>
      </w:r>
      <w:r>
        <w:t xml:space="preserve">, d.) </w:t>
      </w:r>
    </w:p>
    <w:p w14:paraId="3C418102" w14:textId="27930076" w:rsidR="007355C5" w:rsidRDefault="007355C5" w:rsidP="007355C5">
      <w:pPr>
        <w:pStyle w:val="NoSpacing"/>
      </w:pPr>
      <w:r w:rsidRPr="007355C5">
        <w:rPr>
          <w:position w:val="-12"/>
        </w:rPr>
        <w:object w:dxaOrig="3520" w:dyaOrig="360" w14:anchorId="3E7CC69D">
          <v:shape id="_x0000_i1076" type="#_x0000_t75" style="width:176pt;height:18pt" o:ole="">
            <v:imagedata r:id="rId110" o:title=""/>
          </v:shape>
          <o:OLEObject Type="Embed" ProgID="Equation.DSMT4" ShapeID="_x0000_i1076" DrawAspect="Content" ObjectID="_1384874903" r:id="rId111"/>
        </w:object>
      </w:r>
      <w:r>
        <w:t>, e.) See solutions, f.) $73,112</w:t>
      </w:r>
    </w:p>
    <w:p w14:paraId="5499B3C9" w14:textId="127C2BBD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6.4:</w:t>
      </w:r>
    </w:p>
    <w:p w14:paraId="4D856B8F" w14:textId="235D7FD9" w:rsidR="007355C5" w:rsidRDefault="007355C5" w:rsidP="007355C5">
      <w:pPr>
        <w:pStyle w:val="NoSpacing"/>
      </w:pPr>
      <w:r w:rsidRPr="007355C5">
        <w:t>1.</w:t>
      </w:r>
      <w:r>
        <w:t>) Normally distributed</w:t>
      </w:r>
    </w:p>
    <w:p w14:paraId="40A69C85" w14:textId="36A91107" w:rsidR="007355C5" w:rsidRDefault="007355C5" w:rsidP="007355C5">
      <w:pPr>
        <w:pStyle w:val="NoSpacing"/>
      </w:pPr>
      <w:r>
        <w:t>3.) Normally distributed</w:t>
      </w:r>
    </w:p>
    <w:p w14:paraId="4112540F" w14:textId="6686D716" w:rsidR="007355C5" w:rsidRDefault="007355C5" w:rsidP="007355C5">
      <w:pPr>
        <w:pStyle w:val="NoSpacing"/>
      </w:pPr>
      <w:r>
        <w:t>Section 6.5:</w:t>
      </w:r>
    </w:p>
    <w:p w14:paraId="02BDD042" w14:textId="1465337D" w:rsidR="007355C5" w:rsidRDefault="007355C5" w:rsidP="007355C5">
      <w:pPr>
        <w:pStyle w:val="NoSpacing"/>
        <w:rPr>
          <w:position w:val="-26"/>
        </w:rPr>
      </w:pPr>
      <w:r w:rsidRPr="007355C5">
        <w:t>1.</w:t>
      </w:r>
      <w:r>
        <w:t xml:space="preserve">) a.) See solutions, b.) </w:t>
      </w:r>
      <w:r w:rsidRPr="006A1978">
        <w:rPr>
          <w:position w:val="-10"/>
        </w:rPr>
        <w:object w:dxaOrig="800" w:dyaOrig="320" w14:anchorId="27406D21">
          <v:shape id="_x0000_i1077" type="#_x0000_t75" style="width:40pt;height:16pt" o:ole="">
            <v:imagedata r:id="rId112" o:title=""/>
          </v:shape>
          <o:OLEObject Type="Embed" ProgID="Equation.DSMT4" ShapeID="_x0000_i1077" DrawAspect="Content" ObjectID="_1384874904" r:id="rId113"/>
        </w:object>
      </w:r>
      <w:r>
        <w:t xml:space="preserve">, </w:t>
      </w:r>
      <w:r w:rsidRPr="007355C5">
        <w:rPr>
          <w:position w:val="-10"/>
        </w:rPr>
        <w:object w:dxaOrig="1240" w:dyaOrig="320" w14:anchorId="5EBBB8DE">
          <v:shape id="_x0000_i1078" type="#_x0000_t75" style="width:62pt;height:16pt" o:ole="">
            <v:imagedata r:id="rId114" o:title=""/>
          </v:shape>
          <o:OLEObject Type="Embed" ProgID="Equation.DSMT4" ShapeID="_x0000_i1078" DrawAspect="Content" ObjectID="_1384874905" r:id="rId115"/>
        </w:object>
      </w:r>
      <w:r>
        <w:t xml:space="preserve">, c.) See solutions, d.) </w:t>
      </w:r>
      <w:r w:rsidRPr="006A1978">
        <w:rPr>
          <w:position w:val="-10"/>
        </w:rPr>
        <w:object w:dxaOrig="800" w:dyaOrig="320" w14:anchorId="7720EC9D">
          <v:shape id="_x0000_i1079" type="#_x0000_t75" style="width:40pt;height:16pt" o:ole="">
            <v:imagedata r:id="rId116" o:title=""/>
          </v:shape>
          <o:OLEObject Type="Embed" ProgID="Equation.DSMT4" ShapeID="_x0000_i1079" DrawAspect="Content" ObjectID="_1384874906" r:id="rId117"/>
        </w:object>
      </w:r>
      <w:r>
        <w:t xml:space="preserve">, </w:t>
      </w:r>
      <w:r w:rsidRPr="007355C5">
        <w:rPr>
          <w:position w:val="-10"/>
        </w:rPr>
        <w:object w:dxaOrig="1220" w:dyaOrig="320" w14:anchorId="5EFA05BA">
          <v:shape id="_x0000_i1080" type="#_x0000_t75" style="width:61pt;height:16pt" o:ole="">
            <v:imagedata r:id="rId118" o:title=""/>
          </v:shape>
          <o:OLEObject Type="Embed" ProgID="Equation.DSMT4" ShapeID="_x0000_i1080" DrawAspect="Content" ObjectID="_1384874907" r:id="rId119"/>
        </w:object>
      </w:r>
    </w:p>
    <w:p w14:paraId="4DF88951" w14:textId="79D8C6DF" w:rsidR="007355C5" w:rsidRDefault="007355C5" w:rsidP="007355C5">
      <w:pPr>
        <w:pStyle w:val="NoSpacing"/>
      </w:pPr>
      <w:r>
        <w:t xml:space="preserve">3.) a.) See solutions, b.) </w:t>
      </w:r>
      <w:r w:rsidRPr="006A1978">
        <w:rPr>
          <w:position w:val="-10"/>
        </w:rPr>
        <w:object w:dxaOrig="1380" w:dyaOrig="320" w14:anchorId="72EACF21">
          <v:shape id="_x0000_i1081" type="#_x0000_t75" style="width:69pt;height:16pt" o:ole="">
            <v:imagedata r:id="rId120" o:title=""/>
          </v:shape>
          <o:OLEObject Type="Embed" ProgID="Equation.DSMT4" ShapeID="_x0000_i1081" DrawAspect="Content" ObjectID="_1384874908" r:id="rId121"/>
        </w:object>
      </w:r>
      <w:r>
        <w:t xml:space="preserve">, c.) </w:t>
      </w:r>
      <w:r w:rsidRPr="007355C5">
        <w:rPr>
          <w:position w:val="-10"/>
        </w:rPr>
        <w:object w:dxaOrig="1480" w:dyaOrig="320" w14:anchorId="35191A67">
          <v:shape id="_x0000_i1082" type="#_x0000_t75" style="width:74pt;height:16pt" o:ole="">
            <v:imagedata r:id="rId122" o:title=""/>
          </v:shape>
          <o:OLEObject Type="Embed" ProgID="Equation.DSMT4" ShapeID="_x0000_i1082" DrawAspect="Content" ObjectID="_1384874909" r:id="rId123"/>
        </w:object>
      </w:r>
      <w:r>
        <w:t xml:space="preserve">, d.) See solutions, e.) </w:t>
      </w:r>
      <w:r w:rsidRPr="007355C5">
        <w:rPr>
          <w:position w:val="-12"/>
        </w:rPr>
        <w:object w:dxaOrig="2980" w:dyaOrig="380" w14:anchorId="4996EA9F">
          <v:shape id="_x0000_i1083" type="#_x0000_t75" style="width:149pt;height:19pt" o:ole="">
            <v:imagedata r:id="rId124" o:title=""/>
          </v:shape>
          <o:OLEObject Type="Embed" ProgID="Equation.DSMT4" ShapeID="_x0000_i1083" DrawAspect="Content" ObjectID="_1384874910" r:id="rId125"/>
        </w:object>
      </w:r>
      <w:r>
        <w:t xml:space="preserve">, f.) </w:t>
      </w:r>
      <w:r w:rsidRPr="007355C5">
        <w:rPr>
          <w:position w:val="-12"/>
        </w:rPr>
        <w:object w:dxaOrig="2980" w:dyaOrig="380" w14:anchorId="3DB3B36C">
          <v:shape id="_x0000_i1084" type="#_x0000_t75" style="width:149pt;height:19pt" o:ole="">
            <v:imagedata r:id="rId126" o:title=""/>
          </v:shape>
          <o:OLEObject Type="Embed" ProgID="Equation.DSMT4" ShapeID="_x0000_i1084" DrawAspect="Content" ObjectID="_1384874911" r:id="rId127"/>
        </w:object>
      </w:r>
      <w:r>
        <w:t>, g.) See solutions</w:t>
      </w:r>
    </w:p>
    <w:p w14:paraId="1C7A7DDD" w14:textId="7DA0AED0" w:rsidR="007355C5" w:rsidRDefault="007355C5" w:rsidP="007355C5">
      <w:pPr>
        <w:pStyle w:val="NoSpacing"/>
      </w:pPr>
      <w:r>
        <w:t xml:space="preserve">5.) a.) See solutions, b.) </w:t>
      </w:r>
      <w:r w:rsidRPr="006A1978">
        <w:rPr>
          <w:position w:val="-10"/>
        </w:rPr>
        <w:object w:dxaOrig="1360" w:dyaOrig="320" w14:anchorId="0C6C2750">
          <v:shape id="_x0000_i1085" type="#_x0000_t75" style="width:68pt;height:16pt" o:ole="">
            <v:imagedata r:id="rId128" o:title=""/>
          </v:shape>
          <o:OLEObject Type="Embed" ProgID="Equation.DSMT4" ShapeID="_x0000_i1085" DrawAspect="Content" ObjectID="_1384874912" r:id="rId129"/>
        </w:object>
      </w:r>
      <w:r>
        <w:t xml:space="preserve">, c.) </w:t>
      </w:r>
      <w:r w:rsidRPr="007355C5">
        <w:rPr>
          <w:position w:val="-10"/>
        </w:rPr>
        <w:object w:dxaOrig="1620" w:dyaOrig="320" w14:anchorId="2C2CEEA6">
          <v:shape id="_x0000_i1086" type="#_x0000_t75" style="width:81pt;height:16pt" o:ole="">
            <v:imagedata r:id="rId130" o:title=""/>
          </v:shape>
          <o:OLEObject Type="Embed" ProgID="Equation.DSMT4" ShapeID="_x0000_i1086" DrawAspect="Content" ObjectID="_1384874913" r:id="rId131"/>
        </w:object>
      </w:r>
      <w:r>
        <w:t xml:space="preserve">, d.) See solutions, e.) </w:t>
      </w:r>
      <w:r w:rsidRPr="007355C5">
        <w:rPr>
          <w:position w:val="-12"/>
        </w:rPr>
        <w:object w:dxaOrig="2320" w:dyaOrig="360" w14:anchorId="47B07D51">
          <v:shape id="_x0000_i1087" type="#_x0000_t75" style="width:116pt;height:18pt" o:ole="">
            <v:imagedata r:id="rId132" o:title=""/>
          </v:shape>
          <o:OLEObject Type="Embed" ProgID="Equation.DSMT4" ShapeID="_x0000_i1087" DrawAspect="Content" ObjectID="_1384874914" r:id="rId133"/>
        </w:object>
      </w:r>
      <w:r>
        <w:t xml:space="preserve">f.) </w:t>
      </w:r>
      <w:r w:rsidRPr="007355C5">
        <w:rPr>
          <w:position w:val="-12"/>
        </w:rPr>
        <w:object w:dxaOrig="1780" w:dyaOrig="360" w14:anchorId="58C4558E">
          <v:shape id="_x0000_i1088" type="#_x0000_t75" style="width:89pt;height:18pt" o:ole="">
            <v:imagedata r:id="rId134" o:title=""/>
          </v:shape>
          <o:OLEObject Type="Embed" ProgID="Equation.DSMT4" ShapeID="_x0000_i1088" DrawAspect="Content" ObjectID="_1384874915" r:id="rId135"/>
        </w:object>
      </w:r>
      <w:r>
        <w:t>, g.) See solutions</w:t>
      </w:r>
    </w:p>
    <w:p w14:paraId="5E84A966" w14:textId="22A05CE5" w:rsidR="007355C5" w:rsidRDefault="007355C5" w:rsidP="007355C5">
      <w:pPr>
        <w:pStyle w:val="NoSpacing"/>
      </w:pPr>
      <w:r>
        <w:t xml:space="preserve">7.) a.) See solutions, b.) </w:t>
      </w:r>
      <w:r w:rsidRPr="007355C5">
        <w:rPr>
          <w:position w:val="-12"/>
        </w:rPr>
        <w:object w:dxaOrig="2360" w:dyaOrig="360" w14:anchorId="4CDFA8CE">
          <v:shape id="_x0000_i1089" type="#_x0000_t75" style="width:118pt;height:18pt" o:ole="">
            <v:imagedata r:id="rId136" o:title=""/>
          </v:shape>
          <o:OLEObject Type="Embed" ProgID="Equation.DSMT4" ShapeID="_x0000_i1089" DrawAspect="Content" ObjectID="_1384874916" r:id="rId137"/>
        </w:object>
      </w:r>
      <w:r>
        <w:t xml:space="preserve">, c.) </w:t>
      </w:r>
      <w:r w:rsidRPr="007355C5">
        <w:rPr>
          <w:position w:val="-12"/>
        </w:rPr>
        <w:object w:dxaOrig="1580" w:dyaOrig="360" w14:anchorId="3B5BD0EB">
          <v:shape id="_x0000_i1090" type="#_x0000_t75" style="width:79pt;height:18pt" o:ole="">
            <v:imagedata r:id="rId138" o:title=""/>
          </v:shape>
          <o:OLEObject Type="Embed" ProgID="Equation.DSMT4" ShapeID="_x0000_i1090" DrawAspect="Content" ObjectID="_1384874917" r:id="rId139"/>
        </w:object>
      </w:r>
      <w:r w:rsidR="00FE09E2" w:rsidRPr="00FE09E2">
        <w:rPr>
          <w:szCs w:val="24"/>
        </w:rPr>
        <w:t xml:space="preserve"> or </w:t>
      </w:r>
      <w:r w:rsidR="00FE09E2" w:rsidRPr="00FE09E2">
        <w:rPr>
          <w:position w:val="-4"/>
        </w:rPr>
        <w:object w:dxaOrig="1160" w:dyaOrig="300" w14:anchorId="789899DA">
          <v:shape id="_x0000_i1139" type="#_x0000_t75" style="width:58pt;height:15pt" o:ole="">
            <v:imagedata r:id="rId140" o:title=""/>
          </v:shape>
          <o:OLEObject Type="Embed" ProgID="Equation.DSMT4" ShapeID="_x0000_i1139" DrawAspect="Content" ObjectID="_1384874918" r:id="rId141"/>
        </w:object>
      </w:r>
      <w:r>
        <w:t>, d.) See solutions</w:t>
      </w:r>
    </w:p>
    <w:p w14:paraId="79AA3BE7" w14:textId="5270B3FA" w:rsidR="007355C5" w:rsidRPr="009A4F0E" w:rsidRDefault="007355C5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7:</w:t>
      </w:r>
    </w:p>
    <w:p w14:paraId="324D16CE" w14:textId="715DCFA4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7.1:</w:t>
      </w:r>
    </w:p>
    <w:p w14:paraId="5E10B688" w14:textId="77777777" w:rsidR="007355C5" w:rsidRDefault="007355C5" w:rsidP="007355C5">
      <w:pPr>
        <w:pStyle w:val="NoSpacing"/>
      </w:pPr>
      <w:r>
        <w:t xml:space="preserve">1.) </w:t>
      </w:r>
      <w:r w:rsidR="0059042D" w:rsidRPr="007355C5">
        <w:rPr>
          <w:position w:val="-10"/>
        </w:rPr>
        <w:object w:dxaOrig="2620" w:dyaOrig="320" w14:anchorId="3D5AC3A7">
          <v:shape id="_x0000_i1091" type="#_x0000_t75" style="width:131pt;height:16pt" o:ole="">
            <v:imagedata r:id="rId142" o:title=""/>
          </v:shape>
          <o:OLEObject Type="Embed" ProgID="Equation.DSMT4" ShapeID="_x0000_i1091" DrawAspect="Content" ObjectID="_1384874919" r:id="rId143"/>
        </w:object>
      </w:r>
      <w:r>
        <w:t xml:space="preserve"> </w:t>
      </w:r>
    </w:p>
    <w:p w14:paraId="01AEBD8C" w14:textId="77777777" w:rsidR="007355C5" w:rsidRDefault="007355C5" w:rsidP="007355C5">
      <w:pPr>
        <w:pStyle w:val="NoSpacing"/>
      </w:pPr>
      <w:r>
        <w:t xml:space="preserve">3.) </w:t>
      </w:r>
      <w:r w:rsidR="0059042D" w:rsidRPr="007355C5">
        <w:rPr>
          <w:position w:val="-10"/>
        </w:rPr>
        <w:object w:dxaOrig="6940" w:dyaOrig="320" w14:anchorId="5E7D22D9">
          <v:shape id="_x0000_i1092" type="#_x0000_t75" style="width:347pt;height:16pt" o:ole="">
            <v:imagedata r:id="rId144" o:title=""/>
          </v:shape>
          <o:OLEObject Type="Embed" ProgID="Equation.DSMT4" ShapeID="_x0000_i1092" DrawAspect="Content" ObjectID="_1384874920" r:id="rId145"/>
        </w:object>
      </w:r>
      <w:r>
        <w:t xml:space="preserve"> </w:t>
      </w:r>
    </w:p>
    <w:p w14:paraId="7B01AB24" w14:textId="0216A935" w:rsidR="007355C5" w:rsidRDefault="007355C5" w:rsidP="007355C5">
      <w:pPr>
        <w:pStyle w:val="NoSpacing"/>
      </w:pPr>
      <w:r>
        <w:t>5.) See solutions</w:t>
      </w:r>
    </w:p>
    <w:p w14:paraId="3A65FFB1" w14:textId="35CAE95A" w:rsidR="007355C5" w:rsidRDefault="007355C5" w:rsidP="007355C5">
      <w:pPr>
        <w:pStyle w:val="NoSpacing"/>
      </w:pPr>
      <w:r>
        <w:t>7.) See solutions</w:t>
      </w:r>
    </w:p>
    <w:p w14:paraId="44670187" w14:textId="3EB27E19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 xml:space="preserve">Section 7.2: </w:t>
      </w:r>
    </w:p>
    <w:p w14:paraId="609C47B1" w14:textId="077F1612" w:rsidR="007355C5" w:rsidRDefault="007355C5" w:rsidP="007355C5">
      <w:pPr>
        <w:pStyle w:val="NoSpacing"/>
      </w:pPr>
      <w:r>
        <w:t>For all hypothesis tests, just the conclusion is given.  See solutions for the entire answer.</w:t>
      </w:r>
    </w:p>
    <w:p w14:paraId="66773D7F" w14:textId="6C97E5C4" w:rsidR="007355C5" w:rsidRDefault="007355C5" w:rsidP="007355C5">
      <w:pPr>
        <w:pStyle w:val="NoSpacing"/>
      </w:pPr>
      <w:r w:rsidRPr="007355C5">
        <w:t>1.</w:t>
      </w:r>
      <w:r>
        <w:t>) Reject Ho.</w:t>
      </w:r>
    </w:p>
    <w:p w14:paraId="317E575A" w14:textId="08BF80C2" w:rsidR="007355C5" w:rsidRDefault="007355C5" w:rsidP="007355C5">
      <w:pPr>
        <w:pStyle w:val="NoSpacing"/>
      </w:pPr>
      <w:r>
        <w:t>3.) Reject Ho.</w:t>
      </w:r>
    </w:p>
    <w:p w14:paraId="0578DCE9" w14:textId="541D61F5" w:rsidR="007355C5" w:rsidRDefault="007355C5" w:rsidP="007355C5">
      <w:pPr>
        <w:pStyle w:val="NoSpacing"/>
      </w:pPr>
      <w:r>
        <w:t>5.) Reject Ho.</w:t>
      </w:r>
    </w:p>
    <w:p w14:paraId="35BB491A" w14:textId="72166C8F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7.3:</w:t>
      </w:r>
    </w:p>
    <w:p w14:paraId="583B9ED6" w14:textId="77777777" w:rsidR="007355C5" w:rsidRDefault="007355C5" w:rsidP="007355C5">
      <w:pPr>
        <w:pStyle w:val="NoSpacing"/>
      </w:pPr>
      <w:r>
        <w:t>For all hypothesis tests, just the conclusion is given.  See solutions for the entire answer.</w:t>
      </w:r>
    </w:p>
    <w:p w14:paraId="6081EF3C" w14:textId="40767E10" w:rsidR="007355C5" w:rsidRDefault="007355C5" w:rsidP="007355C5">
      <w:pPr>
        <w:pStyle w:val="NoSpacing"/>
      </w:pPr>
      <w:r w:rsidRPr="007355C5">
        <w:t>1.</w:t>
      </w:r>
      <w:r>
        <w:t>) Fail to reject Ho.</w:t>
      </w:r>
    </w:p>
    <w:p w14:paraId="02495C86" w14:textId="7F00B557" w:rsidR="007355C5" w:rsidRDefault="007355C5" w:rsidP="007355C5">
      <w:pPr>
        <w:pStyle w:val="NoSpacing"/>
      </w:pPr>
      <w:r>
        <w:t>3.) Fail to reject Ho.</w:t>
      </w:r>
    </w:p>
    <w:p w14:paraId="4E99D802" w14:textId="192ED8A3" w:rsidR="007355C5" w:rsidRDefault="007355C5" w:rsidP="007355C5">
      <w:pPr>
        <w:pStyle w:val="NoSpacing"/>
      </w:pPr>
      <w:r>
        <w:t>5.) Fail to reject Ho.</w:t>
      </w:r>
    </w:p>
    <w:p w14:paraId="5939CB08" w14:textId="7DCEAE07" w:rsidR="007355C5" w:rsidRDefault="007355C5" w:rsidP="007355C5">
      <w:pPr>
        <w:pStyle w:val="NoSpacing"/>
      </w:pPr>
      <w:r>
        <w:t>7.) Reject Ho.</w:t>
      </w:r>
    </w:p>
    <w:p w14:paraId="353999D1" w14:textId="62439E52" w:rsidR="007355C5" w:rsidRPr="009A4F0E" w:rsidRDefault="007355C5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8:</w:t>
      </w:r>
    </w:p>
    <w:p w14:paraId="448FF8AB" w14:textId="279104FC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8.1:</w:t>
      </w:r>
    </w:p>
    <w:p w14:paraId="571DA6B3" w14:textId="3A5EA161" w:rsidR="007355C5" w:rsidRDefault="007355C5" w:rsidP="007355C5">
      <w:pPr>
        <w:pStyle w:val="NoSpacing"/>
      </w:pPr>
      <w:r w:rsidRPr="007355C5">
        <w:t>1.</w:t>
      </w:r>
      <w:r>
        <w:t>) Narrower</w:t>
      </w:r>
    </w:p>
    <w:p w14:paraId="0178F6DE" w14:textId="565F5F9B" w:rsidR="007355C5" w:rsidRDefault="007355C5" w:rsidP="007355C5">
      <w:pPr>
        <w:pStyle w:val="NoSpacing"/>
      </w:pPr>
      <w:r>
        <w:t>3.) Narrower</w:t>
      </w:r>
    </w:p>
    <w:p w14:paraId="5B61EA1E" w14:textId="0115067A" w:rsidR="007355C5" w:rsidRDefault="007355C5" w:rsidP="007355C5">
      <w:pPr>
        <w:pStyle w:val="NoSpacing"/>
      </w:pPr>
      <w:r>
        <w:t>5.) See solutions</w:t>
      </w:r>
    </w:p>
    <w:p w14:paraId="70943729" w14:textId="0398B423" w:rsidR="007355C5" w:rsidRDefault="007355C5" w:rsidP="007355C5">
      <w:pPr>
        <w:pStyle w:val="NoSpacing"/>
      </w:pPr>
      <w:r>
        <w:t>7.) See solutions</w:t>
      </w:r>
    </w:p>
    <w:p w14:paraId="1443664E" w14:textId="560754D7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 xml:space="preserve">Section 8.2: </w:t>
      </w:r>
    </w:p>
    <w:p w14:paraId="78B86BAA" w14:textId="332985C4" w:rsidR="007355C5" w:rsidRDefault="007355C5" w:rsidP="007355C5">
      <w:pPr>
        <w:pStyle w:val="NoSpacing"/>
      </w:pPr>
      <w:r>
        <w:t>For all confidence intervals, just the interval using technology is given.  See solution for the entire answer.</w:t>
      </w:r>
    </w:p>
    <w:p w14:paraId="5AFD6C85" w14:textId="47390C9F" w:rsidR="007355C5" w:rsidRDefault="007355C5" w:rsidP="007355C5">
      <w:pPr>
        <w:pStyle w:val="NoSpacing"/>
        <w:rPr>
          <w:szCs w:val="24"/>
        </w:rPr>
      </w:pPr>
      <w:r>
        <w:t xml:space="preserve">1.) </w:t>
      </w:r>
      <w:r w:rsidRPr="00A46F5C">
        <w:rPr>
          <w:position w:val="-10"/>
        </w:rPr>
        <w:object w:dxaOrig="2000" w:dyaOrig="320" w14:anchorId="754543FB">
          <v:shape id="_x0000_i1093" type="#_x0000_t75" style="width:100pt;height:16pt" o:ole="">
            <v:imagedata r:id="rId146" o:title=""/>
          </v:shape>
          <o:OLEObject Type="Embed" ProgID="Equation.DSMT4" ShapeID="_x0000_i1093" DrawAspect="Content" ObjectID="_1384874921" r:id="rId147"/>
        </w:object>
      </w:r>
    </w:p>
    <w:p w14:paraId="72A61596" w14:textId="7515BFAE" w:rsidR="007355C5" w:rsidRDefault="007355C5" w:rsidP="007355C5">
      <w:pPr>
        <w:pStyle w:val="NoSpacing"/>
        <w:rPr>
          <w:szCs w:val="24"/>
        </w:rPr>
      </w:pPr>
      <w:r>
        <w:rPr>
          <w:szCs w:val="24"/>
        </w:rPr>
        <w:t xml:space="preserve">3.) </w:t>
      </w:r>
      <w:r w:rsidR="00FE09E2" w:rsidRPr="00A46F5C">
        <w:rPr>
          <w:position w:val="-10"/>
        </w:rPr>
        <w:object w:dxaOrig="2020" w:dyaOrig="320" w14:anchorId="574E6216">
          <v:shape id="_x0000_i1142" type="#_x0000_t75" style="width:101pt;height:16pt" o:ole="">
            <v:imagedata r:id="rId148" o:title=""/>
          </v:shape>
          <o:OLEObject Type="Embed" ProgID="Equation.DSMT4" ShapeID="_x0000_i1142" DrawAspect="Content" ObjectID="_1384874922" r:id="rId149"/>
        </w:object>
      </w:r>
    </w:p>
    <w:p w14:paraId="5E67604F" w14:textId="1C4C4B09" w:rsidR="007355C5" w:rsidRDefault="007355C5" w:rsidP="007355C5">
      <w:pPr>
        <w:pStyle w:val="NoSpacing"/>
        <w:rPr>
          <w:szCs w:val="24"/>
        </w:rPr>
      </w:pPr>
      <w:r>
        <w:rPr>
          <w:szCs w:val="24"/>
        </w:rPr>
        <w:t xml:space="preserve">5.) </w:t>
      </w:r>
      <w:r w:rsidR="00FE09E2" w:rsidRPr="00A46F5C">
        <w:rPr>
          <w:position w:val="-10"/>
        </w:rPr>
        <w:object w:dxaOrig="2020" w:dyaOrig="320" w14:anchorId="364F53BD">
          <v:shape id="_x0000_i1145" type="#_x0000_t75" style="width:101pt;height:16pt" o:ole="">
            <v:imagedata r:id="rId150" o:title=""/>
          </v:shape>
          <o:OLEObject Type="Embed" ProgID="Equation.DSMT4" ShapeID="_x0000_i1145" DrawAspect="Content" ObjectID="_1384874923" r:id="rId151"/>
        </w:object>
      </w:r>
    </w:p>
    <w:p w14:paraId="35E755C9" w14:textId="6933BA13" w:rsidR="007355C5" w:rsidRPr="009A4F0E" w:rsidRDefault="007355C5" w:rsidP="007355C5">
      <w:pPr>
        <w:pStyle w:val="NoSpacing"/>
        <w:rPr>
          <w:b/>
          <w:szCs w:val="24"/>
        </w:rPr>
      </w:pPr>
      <w:r w:rsidRPr="009A4F0E">
        <w:rPr>
          <w:b/>
          <w:szCs w:val="24"/>
        </w:rPr>
        <w:t xml:space="preserve">Section 8.3: </w:t>
      </w:r>
    </w:p>
    <w:p w14:paraId="66FDD8C5" w14:textId="77777777" w:rsidR="007355C5" w:rsidRDefault="007355C5" w:rsidP="007355C5">
      <w:pPr>
        <w:pStyle w:val="NoSpacing"/>
      </w:pPr>
      <w:r>
        <w:t>For all confidence intervals, just the interval using technology is given.  See solution for the entire answer.</w:t>
      </w:r>
    </w:p>
    <w:p w14:paraId="333DE981" w14:textId="21DC814E" w:rsidR="007355C5" w:rsidRDefault="007355C5" w:rsidP="007355C5">
      <w:pPr>
        <w:pStyle w:val="NoSpacing"/>
        <w:rPr>
          <w:szCs w:val="24"/>
        </w:rPr>
      </w:pPr>
      <w:r>
        <w:rPr>
          <w:szCs w:val="24"/>
        </w:rPr>
        <w:t xml:space="preserve">1.) </w:t>
      </w:r>
      <w:r w:rsidRPr="0091141D">
        <w:rPr>
          <w:position w:val="-10"/>
        </w:rPr>
        <w:object w:dxaOrig="4140" w:dyaOrig="320" w14:anchorId="5930027E">
          <v:shape id="_x0000_i1096" type="#_x0000_t75" style="width:207pt;height:16pt" o:ole="">
            <v:imagedata r:id="rId152" o:title=""/>
          </v:shape>
          <o:OLEObject Type="Embed" ProgID="Equation.DSMT4" ShapeID="_x0000_i1096" DrawAspect="Content" ObjectID="_1384874924" r:id="rId153"/>
        </w:object>
      </w:r>
    </w:p>
    <w:p w14:paraId="5A5EA64A" w14:textId="77777777" w:rsidR="007355C5" w:rsidRDefault="007355C5" w:rsidP="007355C5">
      <w:pPr>
        <w:pStyle w:val="NoSpacing"/>
      </w:pPr>
      <w:r>
        <w:rPr>
          <w:szCs w:val="24"/>
        </w:rPr>
        <w:t xml:space="preserve">3.) </w:t>
      </w:r>
      <w:r w:rsidRPr="0091141D">
        <w:rPr>
          <w:position w:val="-10"/>
        </w:rPr>
        <w:object w:dxaOrig="2960" w:dyaOrig="320" w14:anchorId="51202CAC">
          <v:shape id="_x0000_i1097" type="#_x0000_t75" style="width:148pt;height:16pt" o:ole="">
            <v:imagedata r:id="rId154" o:title=""/>
          </v:shape>
          <o:OLEObject Type="Embed" ProgID="Equation.DSMT4" ShapeID="_x0000_i1097" DrawAspect="Content" ObjectID="_1384874925" r:id="rId155"/>
        </w:object>
      </w:r>
      <w:r>
        <w:t xml:space="preserve"> </w:t>
      </w:r>
    </w:p>
    <w:p w14:paraId="5363F681" w14:textId="77777777" w:rsidR="007355C5" w:rsidRDefault="007355C5" w:rsidP="007355C5">
      <w:pPr>
        <w:pStyle w:val="NoSpacing"/>
      </w:pPr>
      <w:r>
        <w:t xml:space="preserve">5.) </w:t>
      </w:r>
      <w:r w:rsidRPr="0091141D">
        <w:rPr>
          <w:position w:val="-10"/>
        </w:rPr>
        <w:object w:dxaOrig="3220" w:dyaOrig="320" w14:anchorId="3198F10B">
          <v:shape id="_x0000_i1098" type="#_x0000_t75" style="width:161pt;height:16pt" o:ole="">
            <v:imagedata r:id="rId156" o:title=""/>
          </v:shape>
          <o:OLEObject Type="Embed" ProgID="Equation.DSMT4" ShapeID="_x0000_i1098" DrawAspect="Content" ObjectID="_1384874926" r:id="rId157"/>
        </w:object>
      </w:r>
      <w:r>
        <w:t xml:space="preserve"> </w:t>
      </w:r>
    </w:p>
    <w:p w14:paraId="080C7B1F" w14:textId="61DBF9E0" w:rsidR="007355C5" w:rsidRDefault="007355C5" w:rsidP="007355C5">
      <w:pPr>
        <w:pStyle w:val="NoSpacing"/>
      </w:pPr>
      <w:r>
        <w:t xml:space="preserve">7.) </w:t>
      </w:r>
      <w:r w:rsidRPr="0091141D">
        <w:rPr>
          <w:position w:val="-10"/>
        </w:rPr>
        <w:object w:dxaOrig="2640" w:dyaOrig="320" w14:anchorId="52D31D00">
          <v:shape id="_x0000_i1099" type="#_x0000_t75" style="width:132pt;height:16pt" o:ole="">
            <v:imagedata r:id="rId158" o:title=""/>
          </v:shape>
          <o:OLEObject Type="Embed" ProgID="Equation.DSMT4" ShapeID="_x0000_i1099" DrawAspect="Content" ObjectID="_1384874927" r:id="rId159"/>
        </w:object>
      </w:r>
    </w:p>
    <w:p w14:paraId="609AC49B" w14:textId="2ECA3886" w:rsidR="007355C5" w:rsidRPr="009A4F0E" w:rsidRDefault="007355C5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9:</w:t>
      </w:r>
    </w:p>
    <w:p w14:paraId="66846D9C" w14:textId="493AFFED" w:rsidR="007355C5" w:rsidRDefault="00B004FB" w:rsidP="007355C5">
      <w:pPr>
        <w:pStyle w:val="NoSpacing"/>
      </w:pPr>
      <w:r>
        <w:t>A</w:t>
      </w:r>
      <w:r w:rsidR="007355C5">
        <w:t xml:space="preserve">nswers </w:t>
      </w:r>
      <w:r>
        <w:t xml:space="preserve">to all problems </w:t>
      </w:r>
      <w:r w:rsidR="007355C5">
        <w:t>are given.</w:t>
      </w:r>
    </w:p>
    <w:p w14:paraId="2C7565AC" w14:textId="279AC43C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9.1:</w:t>
      </w:r>
    </w:p>
    <w:p w14:paraId="06DCE0D2" w14:textId="158A3943" w:rsidR="007355C5" w:rsidRDefault="007355C5" w:rsidP="007355C5">
      <w:pPr>
        <w:pStyle w:val="NoSpacing"/>
      </w:pPr>
      <w:r>
        <w:t>For all hypothesis tests, just the conclusion is given.  For all confidence intervals, just the interval using technology</w:t>
      </w:r>
      <w:r w:rsidR="00FE09E2">
        <w:t xml:space="preserve"> (Software R)</w:t>
      </w:r>
      <w:r>
        <w:t xml:space="preserve"> is given.  See solution for the entire answer.</w:t>
      </w:r>
    </w:p>
    <w:p w14:paraId="1EE739A2" w14:textId="784DA521" w:rsidR="007355C5" w:rsidRDefault="007355C5" w:rsidP="007355C5">
      <w:pPr>
        <w:pStyle w:val="NoSpacing"/>
      </w:pPr>
      <w:r w:rsidRPr="007355C5">
        <w:t>1.</w:t>
      </w:r>
      <w:r>
        <w:t>) Reject Ho</w:t>
      </w:r>
    </w:p>
    <w:p w14:paraId="7026D0EE" w14:textId="4B2CC70B" w:rsidR="007355C5" w:rsidRDefault="007355C5" w:rsidP="007355C5">
      <w:pPr>
        <w:pStyle w:val="NoSpacing"/>
      </w:pPr>
      <w:r>
        <w:t xml:space="preserve">2.) </w:t>
      </w:r>
      <w:r w:rsidRPr="00D25ACB">
        <w:rPr>
          <w:position w:val="-10"/>
        </w:rPr>
        <w:object w:dxaOrig="2520" w:dyaOrig="320" w14:anchorId="0B5B5DDE">
          <v:shape id="_x0000_i1100" type="#_x0000_t75" style="width:126pt;height:16pt" o:ole="">
            <v:imagedata r:id="rId160" o:title=""/>
          </v:shape>
          <o:OLEObject Type="Embed" ProgID="Equation.DSMT4" ShapeID="_x0000_i1100" DrawAspect="Content" ObjectID="_1384874928" r:id="rId161"/>
        </w:object>
      </w:r>
    </w:p>
    <w:p w14:paraId="62A99248" w14:textId="059C6C17" w:rsidR="007355C5" w:rsidRDefault="007355C5" w:rsidP="007355C5">
      <w:pPr>
        <w:pStyle w:val="NoSpacing"/>
      </w:pPr>
      <w:r>
        <w:t>3.) Reject Ho</w:t>
      </w:r>
    </w:p>
    <w:p w14:paraId="0FDCD015" w14:textId="0A9815BE" w:rsidR="007355C5" w:rsidRDefault="007355C5" w:rsidP="007355C5">
      <w:pPr>
        <w:pStyle w:val="NoSpacing"/>
      </w:pPr>
      <w:r>
        <w:t xml:space="preserve">4.) </w:t>
      </w:r>
      <w:r w:rsidR="00FE09E2" w:rsidRPr="00D25ACB">
        <w:rPr>
          <w:position w:val="-10"/>
        </w:rPr>
        <w:object w:dxaOrig="2800" w:dyaOrig="320" w14:anchorId="3128F051">
          <v:shape id="_x0000_i1148" type="#_x0000_t75" style="width:140pt;height:16pt" o:ole="">
            <v:imagedata r:id="rId162" o:title=""/>
          </v:shape>
          <o:OLEObject Type="Embed" ProgID="Equation.DSMT4" ShapeID="_x0000_i1148" DrawAspect="Content" ObjectID="_1384874929" r:id="rId163"/>
        </w:object>
      </w:r>
    </w:p>
    <w:p w14:paraId="1EBE6406" w14:textId="458FBB83" w:rsidR="007355C5" w:rsidRDefault="007355C5" w:rsidP="007355C5">
      <w:pPr>
        <w:pStyle w:val="NoSpacing"/>
      </w:pPr>
      <w:r>
        <w:t>5.) Fail to reject Ho</w:t>
      </w:r>
    </w:p>
    <w:p w14:paraId="0786C3FD" w14:textId="2329C622" w:rsidR="007355C5" w:rsidRDefault="007355C5" w:rsidP="007355C5">
      <w:pPr>
        <w:pStyle w:val="NoSpacing"/>
      </w:pPr>
      <w:r>
        <w:t xml:space="preserve">6.) </w:t>
      </w:r>
      <w:r w:rsidR="00FE09E2" w:rsidRPr="00D25ACB">
        <w:rPr>
          <w:position w:val="-10"/>
        </w:rPr>
        <w:object w:dxaOrig="2900" w:dyaOrig="320" w14:anchorId="16570364">
          <v:shape id="_x0000_i1151" type="#_x0000_t75" style="width:145pt;height:16pt" o:ole="">
            <v:imagedata r:id="rId164" o:title=""/>
          </v:shape>
          <o:OLEObject Type="Embed" ProgID="Equation.DSMT4" ShapeID="_x0000_i1151" DrawAspect="Content" ObjectID="_1384874930" r:id="rId165"/>
        </w:object>
      </w:r>
    </w:p>
    <w:p w14:paraId="276D5F53" w14:textId="29EEC56D" w:rsidR="007355C5" w:rsidRDefault="007355C5" w:rsidP="007355C5">
      <w:pPr>
        <w:pStyle w:val="NoSpacing"/>
      </w:pPr>
      <w:r>
        <w:t>7.) Reject Ho</w:t>
      </w:r>
    </w:p>
    <w:p w14:paraId="14A2BFAD" w14:textId="622CD9F1" w:rsidR="007355C5" w:rsidRDefault="007355C5" w:rsidP="007355C5">
      <w:pPr>
        <w:pStyle w:val="NoSpacing"/>
      </w:pPr>
      <w:r>
        <w:t xml:space="preserve">8.) </w:t>
      </w:r>
      <w:r w:rsidR="00FE09E2" w:rsidRPr="00D25ACB">
        <w:rPr>
          <w:position w:val="-10"/>
        </w:rPr>
        <w:object w:dxaOrig="2540" w:dyaOrig="320" w14:anchorId="29BA110D">
          <v:shape id="_x0000_i1154" type="#_x0000_t75" style="width:127pt;height:16pt" o:ole="">
            <v:imagedata r:id="rId166" o:title=""/>
          </v:shape>
          <o:OLEObject Type="Embed" ProgID="Equation.DSMT4" ShapeID="_x0000_i1154" DrawAspect="Content" ObjectID="_1384874931" r:id="rId167"/>
        </w:object>
      </w:r>
    </w:p>
    <w:p w14:paraId="4818AB02" w14:textId="75653F58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9.2:</w:t>
      </w:r>
    </w:p>
    <w:p w14:paraId="4F0DE742" w14:textId="6AFF9B8D" w:rsidR="007355C5" w:rsidRDefault="007355C5" w:rsidP="007355C5">
      <w:pPr>
        <w:pStyle w:val="NoSpacing"/>
      </w:pPr>
      <w:r>
        <w:t>For all hypothesis tests, just the conclusion is given.  For all confidence intervals, just the interval using technology is given.  See solution for the entire answer.</w:t>
      </w:r>
    </w:p>
    <w:p w14:paraId="6AFF5633" w14:textId="56D39BDF" w:rsidR="007355C5" w:rsidRDefault="007355C5" w:rsidP="007355C5">
      <w:pPr>
        <w:pStyle w:val="NoSpacing"/>
      </w:pPr>
      <w:r w:rsidRPr="007355C5">
        <w:t>1.</w:t>
      </w:r>
      <w:r>
        <w:t>) Reject Ho</w:t>
      </w:r>
    </w:p>
    <w:p w14:paraId="6DB1D18F" w14:textId="5325D3B9" w:rsidR="007355C5" w:rsidRDefault="007355C5" w:rsidP="007355C5">
      <w:pPr>
        <w:pStyle w:val="NoSpacing"/>
      </w:pPr>
      <w:r>
        <w:t xml:space="preserve">2.) </w:t>
      </w:r>
      <w:r w:rsidRPr="00F120B4">
        <w:rPr>
          <w:position w:val="-10"/>
        </w:rPr>
        <w:object w:dxaOrig="3800" w:dyaOrig="320" w14:anchorId="3B4EA53C">
          <v:shape id="_x0000_i1104" type="#_x0000_t75" style="width:190pt;height:16pt" o:ole="">
            <v:imagedata r:id="rId168" o:title=""/>
          </v:shape>
          <o:OLEObject Type="Embed" ProgID="Equation.DSMT4" ShapeID="_x0000_i1104" DrawAspect="Content" ObjectID="_1384874932" r:id="rId169"/>
        </w:object>
      </w:r>
    </w:p>
    <w:p w14:paraId="483C0815" w14:textId="36C2DB76" w:rsidR="007355C5" w:rsidRDefault="007355C5" w:rsidP="007355C5">
      <w:pPr>
        <w:pStyle w:val="NoSpacing"/>
      </w:pPr>
      <w:r>
        <w:t>3.) Fail to reject Ho</w:t>
      </w:r>
    </w:p>
    <w:p w14:paraId="6D3853BE" w14:textId="2D24BFC4" w:rsidR="007355C5" w:rsidRDefault="007355C5" w:rsidP="007355C5">
      <w:pPr>
        <w:pStyle w:val="NoSpacing"/>
      </w:pPr>
      <w:r>
        <w:t xml:space="preserve">4.) </w:t>
      </w:r>
      <w:r w:rsidRPr="00F120B4">
        <w:rPr>
          <w:position w:val="-10"/>
        </w:rPr>
        <w:object w:dxaOrig="2720" w:dyaOrig="320" w14:anchorId="4982773A">
          <v:shape id="_x0000_i1105" type="#_x0000_t75" style="width:136pt;height:16pt" o:ole="">
            <v:imagedata r:id="rId170" o:title=""/>
          </v:shape>
          <o:OLEObject Type="Embed" ProgID="Equation.DSMT4" ShapeID="_x0000_i1105" DrawAspect="Content" ObjectID="_1384874933" r:id="rId171"/>
        </w:object>
      </w:r>
    </w:p>
    <w:p w14:paraId="7C9D39E4" w14:textId="40F79352" w:rsidR="007355C5" w:rsidRDefault="007355C5" w:rsidP="007355C5">
      <w:pPr>
        <w:pStyle w:val="NoSpacing"/>
      </w:pPr>
      <w:r>
        <w:t>5.) Reject Ho</w:t>
      </w:r>
    </w:p>
    <w:p w14:paraId="75DD97EB" w14:textId="04AF97FB" w:rsidR="007355C5" w:rsidRDefault="007355C5" w:rsidP="007355C5">
      <w:pPr>
        <w:pStyle w:val="NoSpacing"/>
      </w:pPr>
      <w:r>
        <w:t xml:space="preserve">6.) </w:t>
      </w:r>
      <w:r w:rsidRPr="00F120B4">
        <w:rPr>
          <w:position w:val="-10"/>
        </w:rPr>
        <w:object w:dxaOrig="2320" w:dyaOrig="320" w14:anchorId="09F12F48">
          <v:shape id="_x0000_i1106" type="#_x0000_t75" style="width:116pt;height:16pt" o:ole="">
            <v:imagedata r:id="rId172" o:title=""/>
          </v:shape>
          <o:OLEObject Type="Embed" ProgID="Equation.DSMT4" ShapeID="_x0000_i1106" DrawAspect="Content" ObjectID="_1384874934" r:id="rId173"/>
        </w:object>
      </w:r>
    </w:p>
    <w:p w14:paraId="3B72DF91" w14:textId="232BCDA4" w:rsidR="007355C5" w:rsidRDefault="007355C5" w:rsidP="007355C5">
      <w:pPr>
        <w:pStyle w:val="NoSpacing"/>
      </w:pPr>
      <w:r>
        <w:t>7.) Reject Ho</w:t>
      </w:r>
    </w:p>
    <w:p w14:paraId="5F661BD9" w14:textId="6F91DB90" w:rsidR="007355C5" w:rsidRDefault="007355C5" w:rsidP="007355C5">
      <w:pPr>
        <w:pStyle w:val="NoSpacing"/>
      </w:pPr>
      <w:r>
        <w:t xml:space="preserve">8.) </w:t>
      </w:r>
      <w:r w:rsidRPr="00F120B4">
        <w:rPr>
          <w:position w:val="-10"/>
        </w:rPr>
        <w:object w:dxaOrig="1840" w:dyaOrig="320" w14:anchorId="7D242AFB">
          <v:shape id="_x0000_i1107" type="#_x0000_t75" style="width:92pt;height:16pt" o:ole="">
            <v:imagedata r:id="rId174" o:title=""/>
          </v:shape>
          <o:OLEObject Type="Embed" ProgID="Equation.DSMT4" ShapeID="_x0000_i1107" DrawAspect="Content" ObjectID="_1384874935" r:id="rId175"/>
        </w:object>
      </w:r>
    </w:p>
    <w:p w14:paraId="74DB7BDD" w14:textId="67C0E0AB" w:rsidR="007355C5" w:rsidRDefault="007355C5" w:rsidP="007355C5">
      <w:pPr>
        <w:pStyle w:val="NoSpacing"/>
      </w:pPr>
      <w:r>
        <w:t>9.) Fail to reject Ho</w:t>
      </w:r>
    </w:p>
    <w:p w14:paraId="49A1113B" w14:textId="659DDD5A" w:rsidR="007355C5" w:rsidRDefault="007355C5" w:rsidP="007355C5">
      <w:pPr>
        <w:pStyle w:val="NoSpacing"/>
      </w:pPr>
      <w:r>
        <w:t xml:space="preserve">10.) </w:t>
      </w:r>
      <w:r w:rsidRPr="00F120B4">
        <w:rPr>
          <w:position w:val="-10"/>
        </w:rPr>
        <w:object w:dxaOrig="2760" w:dyaOrig="320" w14:anchorId="0A7FD869">
          <v:shape id="_x0000_i1108" type="#_x0000_t75" style="width:138pt;height:16pt" o:ole="">
            <v:imagedata r:id="rId176" o:title=""/>
          </v:shape>
          <o:OLEObject Type="Embed" ProgID="Equation.DSMT4" ShapeID="_x0000_i1108" DrawAspect="Content" ObjectID="_1384874936" r:id="rId177"/>
        </w:object>
      </w:r>
    </w:p>
    <w:p w14:paraId="627CC5E6" w14:textId="2D725BB1" w:rsidR="007355C5" w:rsidRDefault="007355C5" w:rsidP="007355C5">
      <w:pPr>
        <w:pStyle w:val="NoSpacing"/>
      </w:pPr>
      <w:r>
        <w:t>11.) Reject Ho</w:t>
      </w:r>
    </w:p>
    <w:p w14:paraId="7441C226" w14:textId="057AB3FD" w:rsidR="007355C5" w:rsidRDefault="007355C5" w:rsidP="007355C5">
      <w:pPr>
        <w:pStyle w:val="NoSpacing"/>
      </w:pPr>
      <w:r>
        <w:t xml:space="preserve">12.) </w:t>
      </w:r>
      <w:r w:rsidRPr="00F120B4">
        <w:rPr>
          <w:position w:val="-10"/>
        </w:rPr>
        <w:object w:dxaOrig="4580" w:dyaOrig="320" w14:anchorId="0FF0019E">
          <v:shape id="_x0000_i1109" type="#_x0000_t75" style="width:229pt;height:16pt" o:ole="">
            <v:imagedata r:id="rId178" o:title=""/>
          </v:shape>
          <o:OLEObject Type="Embed" ProgID="Equation.DSMT4" ShapeID="_x0000_i1109" DrawAspect="Content" ObjectID="_1384874937" r:id="rId179"/>
        </w:object>
      </w:r>
    </w:p>
    <w:p w14:paraId="6D77F156" w14:textId="4E962C69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9.3:</w:t>
      </w:r>
    </w:p>
    <w:p w14:paraId="17CF90F7" w14:textId="77777777" w:rsidR="007355C5" w:rsidRDefault="007355C5" w:rsidP="007355C5">
      <w:pPr>
        <w:pStyle w:val="NoSpacing"/>
      </w:pPr>
      <w:r>
        <w:t>For all hypothesis tests, just the conclusion is given.  For all confidence intervals, just the interval using technology is given.  See solution for the entire answer.</w:t>
      </w:r>
    </w:p>
    <w:p w14:paraId="17345B10" w14:textId="1DF2F6D9" w:rsidR="007355C5" w:rsidRDefault="007355C5" w:rsidP="007355C5">
      <w:pPr>
        <w:pStyle w:val="NoSpacing"/>
      </w:pPr>
      <w:r w:rsidRPr="007355C5">
        <w:t>1.</w:t>
      </w:r>
      <w:r>
        <w:t>) Reject Ho</w:t>
      </w:r>
    </w:p>
    <w:p w14:paraId="4F579D1E" w14:textId="5C69C713" w:rsidR="007355C5" w:rsidRDefault="007355C5" w:rsidP="007355C5">
      <w:pPr>
        <w:pStyle w:val="NoSpacing"/>
      </w:pPr>
      <w:r>
        <w:t xml:space="preserve">2.) </w:t>
      </w:r>
      <w:r w:rsidR="006637A7" w:rsidRPr="006A07D8">
        <w:rPr>
          <w:position w:val="-10"/>
        </w:rPr>
        <w:object w:dxaOrig="3260" w:dyaOrig="320" w14:anchorId="1907D457">
          <v:shape id="_x0000_i1110" type="#_x0000_t75" style="width:163pt;height:16pt" o:ole="">
            <v:imagedata r:id="rId180" o:title=""/>
          </v:shape>
          <o:OLEObject Type="Embed" ProgID="Equation.DSMT4" ShapeID="_x0000_i1110" DrawAspect="Content" ObjectID="_1384874938" r:id="rId181"/>
        </w:object>
      </w:r>
    </w:p>
    <w:p w14:paraId="10F91033" w14:textId="51909232" w:rsidR="007355C5" w:rsidRDefault="007355C5" w:rsidP="007355C5">
      <w:pPr>
        <w:pStyle w:val="NoSpacing"/>
      </w:pPr>
      <w:r>
        <w:t>3.) Fail to reject Ho</w:t>
      </w:r>
    </w:p>
    <w:p w14:paraId="5D827303" w14:textId="52164534" w:rsidR="007355C5" w:rsidRDefault="007355C5" w:rsidP="007355C5">
      <w:pPr>
        <w:pStyle w:val="NoSpacing"/>
      </w:pPr>
      <w:r>
        <w:t xml:space="preserve">4.) </w:t>
      </w:r>
      <w:r w:rsidRPr="006A07D8">
        <w:rPr>
          <w:position w:val="-10"/>
        </w:rPr>
        <w:object w:dxaOrig="4000" w:dyaOrig="360" w14:anchorId="3809267C">
          <v:shape id="_x0000_i1111" type="#_x0000_t75" style="width:200pt;height:18pt" o:ole="">
            <v:imagedata r:id="rId182" o:title=""/>
          </v:shape>
          <o:OLEObject Type="Embed" ProgID="Equation.DSMT4" ShapeID="_x0000_i1111" DrawAspect="Content" ObjectID="_1384874939" r:id="rId183"/>
        </w:object>
      </w:r>
    </w:p>
    <w:p w14:paraId="6DFE585B" w14:textId="29B99E74" w:rsidR="007355C5" w:rsidRDefault="007355C5" w:rsidP="007355C5">
      <w:pPr>
        <w:pStyle w:val="NoSpacing"/>
      </w:pPr>
      <w:r>
        <w:t>5.) Reject Ho</w:t>
      </w:r>
    </w:p>
    <w:p w14:paraId="3B69B3C8" w14:textId="4AD9337E" w:rsidR="007355C5" w:rsidRDefault="007355C5" w:rsidP="007355C5">
      <w:pPr>
        <w:pStyle w:val="NoSpacing"/>
      </w:pPr>
      <w:r>
        <w:t xml:space="preserve">6.) </w:t>
      </w:r>
      <w:r w:rsidRPr="006A07D8">
        <w:rPr>
          <w:position w:val="-10"/>
        </w:rPr>
        <w:object w:dxaOrig="3420" w:dyaOrig="320" w14:anchorId="2565BB8F">
          <v:shape id="_x0000_i1112" type="#_x0000_t75" style="width:171pt;height:16pt" o:ole="">
            <v:imagedata r:id="rId184" o:title=""/>
          </v:shape>
          <o:OLEObject Type="Embed" ProgID="Equation.DSMT4" ShapeID="_x0000_i1112" DrawAspect="Content" ObjectID="_1384874940" r:id="rId185"/>
        </w:object>
      </w:r>
    </w:p>
    <w:p w14:paraId="32455AD0" w14:textId="71B6F517" w:rsidR="007355C5" w:rsidRDefault="007355C5" w:rsidP="007355C5">
      <w:pPr>
        <w:pStyle w:val="NoSpacing"/>
      </w:pPr>
      <w:r>
        <w:t>7.) Reject Ho</w:t>
      </w:r>
    </w:p>
    <w:p w14:paraId="09993AC0" w14:textId="216FDF87" w:rsidR="007355C5" w:rsidRDefault="007355C5" w:rsidP="007355C5">
      <w:pPr>
        <w:pStyle w:val="NoSpacing"/>
      </w:pPr>
      <w:r>
        <w:t xml:space="preserve">8.) </w:t>
      </w:r>
      <w:r w:rsidR="006637A7" w:rsidRPr="006A07D8">
        <w:rPr>
          <w:position w:val="-10"/>
        </w:rPr>
        <w:object w:dxaOrig="2660" w:dyaOrig="320" w14:anchorId="464A0A09">
          <v:shape id="_x0000_i1113" type="#_x0000_t75" style="width:133pt;height:16pt" o:ole="">
            <v:imagedata r:id="rId186" o:title=""/>
          </v:shape>
          <o:OLEObject Type="Embed" ProgID="Equation.DSMT4" ShapeID="_x0000_i1113" DrawAspect="Content" ObjectID="_1384874941" r:id="rId187"/>
        </w:object>
      </w:r>
    </w:p>
    <w:p w14:paraId="1C4DDA28" w14:textId="02F75BAB" w:rsidR="007355C5" w:rsidRDefault="007355C5" w:rsidP="007355C5">
      <w:pPr>
        <w:pStyle w:val="NoSpacing"/>
      </w:pPr>
      <w:r>
        <w:t>9.) Fail to reject Ho</w:t>
      </w:r>
    </w:p>
    <w:p w14:paraId="19232A5D" w14:textId="28B5ED74" w:rsidR="007355C5" w:rsidRDefault="007355C5" w:rsidP="007355C5">
      <w:pPr>
        <w:pStyle w:val="NoSpacing"/>
        <w:rPr>
          <w:position w:val="-10"/>
        </w:rPr>
      </w:pPr>
      <w:r>
        <w:t xml:space="preserve">10.) </w:t>
      </w:r>
      <w:r w:rsidR="006637A7" w:rsidRPr="006A07D8">
        <w:rPr>
          <w:position w:val="-10"/>
        </w:rPr>
        <w:object w:dxaOrig="3220" w:dyaOrig="320" w14:anchorId="36F323EC">
          <v:shape id="_x0000_i1114" type="#_x0000_t75" style="width:161pt;height:16pt" o:ole="">
            <v:imagedata r:id="rId188" o:title=""/>
          </v:shape>
          <o:OLEObject Type="Embed" ProgID="Equation.DSMT4" ShapeID="_x0000_i1114" DrawAspect="Content" ObjectID="_1384874942" r:id="rId189"/>
        </w:object>
      </w:r>
    </w:p>
    <w:p w14:paraId="66633103" w14:textId="104C9B2E" w:rsidR="006637A7" w:rsidRDefault="006637A7" w:rsidP="007355C5">
      <w:pPr>
        <w:pStyle w:val="NoSpacing"/>
        <w:rPr>
          <w:position w:val="-10"/>
        </w:rPr>
      </w:pPr>
      <w:r>
        <w:rPr>
          <w:position w:val="-10"/>
        </w:rPr>
        <w:t>11.) Reject Ho</w:t>
      </w:r>
    </w:p>
    <w:p w14:paraId="19CE096F" w14:textId="30FD770A" w:rsidR="006637A7" w:rsidRPr="006637A7" w:rsidRDefault="006637A7" w:rsidP="007355C5">
      <w:pPr>
        <w:pStyle w:val="NoSpacing"/>
        <w:rPr>
          <w:szCs w:val="24"/>
        </w:rPr>
      </w:pPr>
      <w:r w:rsidRPr="006637A7">
        <w:rPr>
          <w:szCs w:val="24"/>
        </w:rPr>
        <w:t xml:space="preserve">12.) </w:t>
      </w:r>
      <w:r w:rsidRPr="006637A7">
        <w:rPr>
          <w:position w:val="-12"/>
          <w:szCs w:val="24"/>
        </w:rPr>
        <w:object w:dxaOrig="3140" w:dyaOrig="320" w14:anchorId="644B1F52">
          <v:shape id="_x0000_i1115" type="#_x0000_t75" style="width:157pt;height:16pt" o:ole="">
            <v:imagedata r:id="rId190" o:title=""/>
          </v:shape>
          <o:OLEObject Type="Embed" ProgID="Equation.DSMT4" ShapeID="_x0000_i1115" DrawAspect="Content" ObjectID="_1384874943" r:id="rId191"/>
        </w:object>
      </w:r>
    </w:p>
    <w:p w14:paraId="06CC83D7" w14:textId="7BB81D05" w:rsidR="006637A7" w:rsidRPr="006637A7" w:rsidRDefault="006637A7" w:rsidP="007355C5">
      <w:pPr>
        <w:pStyle w:val="NoSpacing"/>
        <w:rPr>
          <w:szCs w:val="24"/>
        </w:rPr>
      </w:pPr>
      <w:r w:rsidRPr="006637A7">
        <w:rPr>
          <w:szCs w:val="24"/>
        </w:rPr>
        <w:t>13.) Reject Ho</w:t>
      </w:r>
    </w:p>
    <w:p w14:paraId="3849A127" w14:textId="14D8C91D" w:rsidR="006637A7" w:rsidRPr="006637A7" w:rsidRDefault="006637A7" w:rsidP="007355C5">
      <w:pPr>
        <w:pStyle w:val="NoSpacing"/>
        <w:rPr>
          <w:szCs w:val="24"/>
        </w:rPr>
      </w:pPr>
      <w:r w:rsidRPr="006637A7">
        <w:rPr>
          <w:szCs w:val="24"/>
        </w:rPr>
        <w:t xml:space="preserve">14.) </w:t>
      </w:r>
      <w:r w:rsidRPr="006637A7">
        <w:rPr>
          <w:position w:val="-12"/>
          <w:szCs w:val="24"/>
        </w:rPr>
        <w:object w:dxaOrig="2680" w:dyaOrig="320" w14:anchorId="457AD8B7">
          <v:shape id="_x0000_i1116" type="#_x0000_t75" style="width:134pt;height:16pt" o:ole="">
            <v:imagedata r:id="rId192" o:title=""/>
          </v:shape>
          <o:OLEObject Type="Embed" ProgID="Equation.DSMT4" ShapeID="_x0000_i1116" DrawAspect="Content" ObjectID="_1384874944" r:id="rId193"/>
        </w:object>
      </w:r>
    </w:p>
    <w:p w14:paraId="5BA80ED6" w14:textId="3793D2C8" w:rsidR="006637A7" w:rsidRPr="006637A7" w:rsidRDefault="006637A7" w:rsidP="007355C5">
      <w:pPr>
        <w:pStyle w:val="NoSpacing"/>
        <w:rPr>
          <w:szCs w:val="24"/>
        </w:rPr>
      </w:pPr>
      <w:r w:rsidRPr="006637A7">
        <w:rPr>
          <w:szCs w:val="24"/>
        </w:rPr>
        <w:t>15.) Fail to reject Ho</w:t>
      </w:r>
    </w:p>
    <w:p w14:paraId="239C2067" w14:textId="51C62139" w:rsidR="006637A7" w:rsidRPr="006637A7" w:rsidRDefault="006637A7" w:rsidP="007355C5">
      <w:pPr>
        <w:pStyle w:val="NoSpacing"/>
        <w:rPr>
          <w:szCs w:val="24"/>
        </w:rPr>
      </w:pPr>
      <w:r w:rsidRPr="006637A7">
        <w:rPr>
          <w:szCs w:val="24"/>
        </w:rPr>
        <w:t xml:space="preserve">16.) </w:t>
      </w:r>
      <w:r w:rsidRPr="006637A7">
        <w:rPr>
          <w:position w:val="-12"/>
          <w:szCs w:val="24"/>
        </w:rPr>
        <w:object w:dxaOrig="3220" w:dyaOrig="320" w14:anchorId="659CF73F">
          <v:shape id="_x0000_i1117" type="#_x0000_t75" style="width:161pt;height:16pt" o:ole="">
            <v:imagedata r:id="rId194" o:title=""/>
          </v:shape>
          <o:OLEObject Type="Embed" ProgID="Equation.DSMT4" ShapeID="_x0000_i1117" DrawAspect="Content" ObjectID="_1384874945" r:id="rId195"/>
        </w:object>
      </w:r>
    </w:p>
    <w:p w14:paraId="751CE063" w14:textId="65C44D55" w:rsidR="007355C5" w:rsidRPr="009A4F0E" w:rsidRDefault="007355C5" w:rsidP="007355C5">
      <w:pPr>
        <w:pStyle w:val="NoSpacing"/>
        <w:rPr>
          <w:b/>
          <w:sz w:val="28"/>
        </w:rPr>
      </w:pPr>
      <w:r w:rsidRPr="009A4F0E">
        <w:rPr>
          <w:b/>
          <w:sz w:val="28"/>
        </w:rPr>
        <w:t>Chapter 10:</w:t>
      </w:r>
    </w:p>
    <w:p w14:paraId="6E2D9544" w14:textId="0AC7A872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10.1:</w:t>
      </w:r>
    </w:p>
    <w:p w14:paraId="52862524" w14:textId="312BE89C" w:rsidR="007355C5" w:rsidRDefault="007355C5" w:rsidP="007355C5">
      <w:pPr>
        <w:pStyle w:val="NoSpacing"/>
      </w:pPr>
      <w:r>
        <w:t>For regression, only the equation is given.  See solutions for the entire answer.</w:t>
      </w:r>
    </w:p>
    <w:p w14:paraId="6C902BA2" w14:textId="7C877B2A" w:rsidR="007355C5" w:rsidRDefault="007355C5" w:rsidP="007355C5">
      <w:pPr>
        <w:pStyle w:val="NoSpacing"/>
      </w:pPr>
      <w:r>
        <w:t xml:space="preserve">1.) </w:t>
      </w:r>
      <w:r w:rsidRPr="007355C5">
        <w:rPr>
          <w:position w:val="-10"/>
        </w:rPr>
        <w:object w:dxaOrig="1960" w:dyaOrig="320" w14:anchorId="3F4AAC97">
          <v:shape id="_x0000_i1118" type="#_x0000_t75" style="width:98pt;height:16pt" o:ole="">
            <v:imagedata r:id="rId196" o:title=""/>
          </v:shape>
          <o:OLEObject Type="Embed" ProgID="Equation.DSMT4" ShapeID="_x0000_i1118" DrawAspect="Content" ObjectID="_1384874946" r:id="rId197"/>
        </w:object>
      </w:r>
    </w:p>
    <w:p w14:paraId="0682F81C" w14:textId="77777777" w:rsidR="007355C5" w:rsidRDefault="007355C5" w:rsidP="007355C5">
      <w:pPr>
        <w:pStyle w:val="NoSpacing"/>
      </w:pPr>
      <w:r>
        <w:t xml:space="preserve">3.) </w:t>
      </w:r>
      <w:r w:rsidRPr="007355C5">
        <w:rPr>
          <w:position w:val="-10"/>
        </w:rPr>
        <w:object w:dxaOrig="2100" w:dyaOrig="320" w14:anchorId="59D2C957">
          <v:shape id="_x0000_i1119" type="#_x0000_t75" style="width:105pt;height:16pt" o:ole="">
            <v:imagedata r:id="rId198" o:title=""/>
          </v:shape>
          <o:OLEObject Type="Embed" ProgID="Equation.DSMT4" ShapeID="_x0000_i1119" DrawAspect="Content" ObjectID="_1384874947" r:id="rId199"/>
        </w:object>
      </w:r>
      <w:r>
        <w:t xml:space="preserve"> </w:t>
      </w:r>
    </w:p>
    <w:p w14:paraId="0B37798F" w14:textId="77777777" w:rsidR="007355C5" w:rsidRDefault="007355C5" w:rsidP="007355C5">
      <w:pPr>
        <w:pStyle w:val="NoSpacing"/>
      </w:pPr>
      <w:r>
        <w:t xml:space="preserve">5.) </w:t>
      </w:r>
      <w:r w:rsidR="00FE09E2" w:rsidRPr="00B032BF">
        <w:rPr>
          <w:position w:val="-10"/>
        </w:rPr>
        <w:object w:dxaOrig="2100" w:dyaOrig="320" w14:anchorId="42A33BBC">
          <v:shape id="_x0000_i1157" type="#_x0000_t75" style="width:105pt;height:16pt" o:ole="">
            <v:imagedata r:id="rId200" o:title=""/>
          </v:shape>
          <o:OLEObject Type="Embed" ProgID="Equation.DSMT4" ShapeID="_x0000_i1157" DrawAspect="Content" ObjectID="_1384874948" r:id="rId201"/>
        </w:object>
      </w:r>
      <w:r>
        <w:t xml:space="preserve"> </w:t>
      </w:r>
    </w:p>
    <w:p w14:paraId="23767C72" w14:textId="1390F855" w:rsidR="007355C5" w:rsidRDefault="007355C5" w:rsidP="007355C5">
      <w:pPr>
        <w:pStyle w:val="NoSpacing"/>
      </w:pPr>
      <w:r>
        <w:t xml:space="preserve">7.) </w:t>
      </w:r>
      <w:r w:rsidR="00FE09E2" w:rsidRPr="00B032BF">
        <w:rPr>
          <w:position w:val="-10"/>
        </w:rPr>
        <w:object w:dxaOrig="2320" w:dyaOrig="320" w14:anchorId="2A1485E3">
          <v:shape id="_x0000_i1160" type="#_x0000_t75" style="width:116pt;height:16pt" o:ole="">
            <v:imagedata r:id="rId202" o:title=""/>
          </v:shape>
          <o:OLEObject Type="Embed" ProgID="Equation.DSMT4" ShapeID="_x0000_i1160" DrawAspect="Content" ObjectID="_1384874949" r:id="rId203"/>
        </w:object>
      </w:r>
    </w:p>
    <w:p w14:paraId="3B93A354" w14:textId="0CE7C660" w:rsidR="007355C5" w:rsidRDefault="007355C5" w:rsidP="007355C5">
      <w:pPr>
        <w:pStyle w:val="NoSpacing"/>
      </w:pPr>
      <w:r>
        <w:t xml:space="preserve">9.) </w:t>
      </w:r>
      <w:r w:rsidR="00FE09E2" w:rsidRPr="00B032BF">
        <w:rPr>
          <w:position w:val="-10"/>
        </w:rPr>
        <w:object w:dxaOrig="2320" w:dyaOrig="320" w14:anchorId="1E3FB3F7">
          <v:shape id="_x0000_i1163" type="#_x0000_t75" style="width:116pt;height:16pt" o:ole="">
            <v:imagedata r:id="rId204" o:title=""/>
          </v:shape>
          <o:OLEObject Type="Embed" ProgID="Equation.DSMT4" ShapeID="_x0000_i1163" DrawAspect="Content" ObjectID="_1384874950" r:id="rId205"/>
        </w:object>
      </w:r>
    </w:p>
    <w:p w14:paraId="32B21AD5" w14:textId="4C7A80BD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10.2:</w:t>
      </w:r>
    </w:p>
    <w:p w14:paraId="75BC1B91" w14:textId="1FA92346" w:rsidR="007355C5" w:rsidRDefault="007355C5" w:rsidP="007355C5">
      <w:pPr>
        <w:pStyle w:val="NoSpacing"/>
      </w:pPr>
      <w:r>
        <w:t>Only the correlation coefficient and coefficient of determination are given. See solutions for the entire answer.</w:t>
      </w:r>
      <w:bookmarkStart w:id="0" w:name="_GoBack"/>
      <w:bookmarkEnd w:id="0"/>
    </w:p>
    <w:p w14:paraId="36BAE668" w14:textId="68CC38B0" w:rsidR="007355C5" w:rsidRDefault="007355C5" w:rsidP="007355C5">
      <w:pPr>
        <w:pStyle w:val="NoSpacing"/>
      </w:pPr>
      <w:r w:rsidRPr="007355C5">
        <w:t xml:space="preserve">1.) </w:t>
      </w:r>
      <w:r w:rsidRPr="007355C5">
        <w:rPr>
          <w:i/>
        </w:rPr>
        <w:t>r</w:t>
      </w:r>
      <w:r>
        <w:t xml:space="preserve"> = 0.9578, </w:t>
      </w:r>
      <w:r w:rsidRPr="007355C5">
        <w:rPr>
          <w:i/>
        </w:rPr>
        <w:t>r</w:t>
      </w:r>
      <w:r w:rsidRPr="007355C5">
        <w:rPr>
          <w:i/>
          <w:vertAlign w:val="superscript"/>
        </w:rPr>
        <w:t>2</w:t>
      </w:r>
      <w:r>
        <w:t xml:space="preserve"> = 0.7357</w:t>
      </w:r>
    </w:p>
    <w:p w14:paraId="6A43D2F2" w14:textId="7B58E691" w:rsidR="007355C5" w:rsidRDefault="007355C5" w:rsidP="007355C5">
      <w:pPr>
        <w:pStyle w:val="NoSpacing"/>
      </w:pPr>
      <w:r>
        <w:t xml:space="preserve">3.) </w:t>
      </w:r>
      <w:r w:rsidRPr="007355C5">
        <w:rPr>
          <w:i/>
        </w:rPr>
        <w:t>r</w:t>
      </w:r>
      <w:r>
        <w:t xml:space="preserve"> = -0.9313, </w:t>
      </w:r>
      <w:r w:rsidRPr="007355C5">
        <w:rPr>
          <w:i/>
        </w:rPr>
        <w:t>r</w:t>
      </w:r>
      <w:r w:rsidRPr="007355C5">
        <w:rPr>
          <w:i/>
          <w:vertAlign w:val="superscript"/>
        </w:rPr>
        <w:t>2</w:t>
      </w:r>
      <w:r>
        <w:t xml:space="preserve"> = 0.8674</w:t>
      </w:r>
    </w:p>
    <w:p w14:paraId="1C92486E" w14:textId="402538B7" w:rsidR="007355C5" w:rsidRDefault="007355C5" w:rsidP="007355C5">
      <w:pPr>
        <w:pStyle w:val="NoSpacing"/>
      </w:pPr>
      <w:r>
        <w:t xml:space="preserve">5.) </w:t>
      </w:r>
      <w:r w:rsidRPr="007355C5">
        <w:rPr>
          <w:i/>
        </w:rPr>
        <w:t>r</w:t>
      </w:r>
      <w:r>
        <w:t xml:space="preserve"> = 0.6605 </w:t>
      </w:r>
      <w:r w:rsidRPr="007355C5">
        <w:rPr>
          <w:i/>
        </w:rPr>
        <w:t>r</w:t>
      </w:r>
      <w:r w:rsidRPr="007355C5">
        <w:rPr>
          <w:i/>
          <w:vertAlign w:val="superscript"/>
        </w:rPr>
        <w:t>2</w:t>
      </w:r>
      <w:r>
        <w:t xml:space="preserve"> = 0.4362</w:t>
      </w:r>
    </w:p>
    <w:p w14:paraId="69D8E063" w14:textId="0FEAB2B1" w:rsidR="007355C5" w:rsidRDefault="007355C5" w:rsidP="007355C5">
      <w:pPr>
        <w:pStyle w:val="NoSpacing"/>
      </w:pPr>
      <w:r>
        <w:t xml:space="preserve">7.) </w:t>
      </w:r>
      <w:r w:rsidRPr="007355C5">
        <w:rPr>
          <w:i/>
        </w:rPr>
        <w:t>r</w:t>
      </w:r>
      <w:r>
        <w:t xml:space="preserve"> = 0.8871, </w:t>
      </w:r>
      <w:r w:rsidRPr="007355C5">
        <w:rPr>
          <w:i/>
        </w:rPr>
        <w:t>r</w:t>
      </w:r>
      <w:r w:rsidRPr="007355C5">
        <w:rPr>
          <w:i/>
          <w:vertAlign w:val="superscript"/>
        </w:rPr>
        <w:t>2</w:t>
      </w:r>
      <w:r>
        <w:t xml:space="preserve"> = 0.7869</w:t>
      </w:r>
    </w:p>
    <w:p w14:paraId="6FDD17E6" w14:textId="1D7E3E11" w:rsidR="007355C5" w:rsidRDefault="007355C5" w:rsidP="007355C5">
      <w:pPr>
        <w:pStyle w:val="NoSpacing"/>
      </w:pPr>
      <w:r>
        <w:t xml:space="preserve">9.) </w:t>
      </w:r>
      <w:r w:rsidRPr="007355C5">
        <w:rPr>
          <w:i/>
        </w:rPr>
        <w:t>r</w:t>
      </w:r>
      <w:r>
        <w:t xml:space="preserve"> = 0.7036, </w:t>
      </w:r>
      <w:r w:rsidRPr="007355C5">
        <w:rPr>
          <w:i/>
        </w:rPr>
        <w:t>r</w:t>
      </w:r>
      <w:r w:rsidRPr="007355C5">
        <w:rPr>
          <w:i/>
          <w:vertAlign w:val="superscript"/>
        </w:rPr>
        <w:t>2</w:t>
      </w:r>
      <w:r>
        <w:t xml:space="preserve"> = 0.4951</w:t>
      </w:r>
    </w:p>
    <w:p w14:paraId="0F1FDA43" w14:textId="10F23784" w:rsidR="007355C5" w:rsidRDefault="007355C5" w:rsidP="007355C5">
      <w:pPr>
        <w:pStyle w:val="NoSpacing"/>
      </w:pPr>
      <w:r>
        <w:t>11.) No, see solutions.</w:t>
      </w:r>
    </w:p>
    <w:p w14:paraId="5404E5C6" w14:textId="71927007" w:rsidR="007355C5" w:rsidRDefault="007355C5" w:rsidP="007355C5">
      <w:pPr>
        <w:pStyle w:val="NoSpacing"/>
      </w:pPr>
      <w:r>
        <w:t>13.) No, see solutions.</w:t>
      </w:r>
    </w:p>
    <w:p w14:paraId="374873E2" w14:textId="5BA4D4EE" w:rsidR="007355C5" w:rsidRPr="009A4F0E" w:rsidRDefault="007355C5" w:rsidP="007355C5">
      <w:pPr>
        <w:pStyle w:val="NoSpacing"/>
        <w:rPr>
          <w:b/>
        </w:rPr>
      </w:pPr>
      <w:r w:rsidRPr="009A4F0E">
        <w:rPr>
          <w:b/>
        </w:rPr>
        <w:t>Section 10.3:</w:t>
      </w:r>
    </w:p>
    <w:p w14:paraId="19E0AEF6" w14:textId="7FDFE7E9" w:rsidR="007355C5" w:rsidRDefault="007355C5" w:rsidP="007355C5">
      <w:pPr>
        <w:pStyle w:val="NoSpacing"/>
      </w:pPr>
      <w:r>
        <w:t>For hypothesis test just the conclusion is given.  See solutions for entire answer.</w:t>
      </w:r>
    </w:p>
    <w:p w14:paraId="5B329BE3" w14:textId="5F4FF584" w:rsidR="007355C5" w:rsidRPr="007355C5" w:rsidRDefault="007355C5" w:rsidP="007355C5">
      <w:pPr>
        <w:pStyle w:val="NoSpacing"/>
        <w:rPr>
          <w:rFonts w:cs="Times New Roman"/>
          <w:szCs w:val="24"/>
        </w:rPr>
      </w:pPr>
      <w:r w:rsidRPr="007355C5">
        <w:t>1.</w:t>
      </w:r>
      <w:r>
        <w:t xml:space="preserve">) a.) Reject Ho, b.) </w:t>
      </w:r>
      <w:r w:rsidRPr="00811FC1">
        <w:rPr>
          <w:rFonts w:cs="Times New Roman"/>
          <w:position w:val="-10"/>
        </w:rPr>
        <w:object w:dxaOrig="1040" w:dyaOrig="320" w14:anchorId="45C2D443">
          <v:shape id="_x0000_i1123" type="#_x0000_t75" style="width:52pt;height:16pt" o:ole="">
            <v:imagedata r:id="rId206" o:title=""/>
          </v:shape>
          <o:OLEObject Type="Embed" ProgID="Equation.DSMT4" ShapeID="_x0000_i1123" DrawAspect="Content" ObjectID="_1384874951" r:id="rId207"/>
        </w:object>
      </w:r>
      <w:r>
        <w:rPr>
          <w:rFonts w:cs="Times New Roman"/>
          <w:szCs w:val="24"/>
        </w:rPr>
        <w:t xml:space="preserve">, c.) </w:t>
      </w:r>
      <w:r w:rsidRPr="007355C5">
        <w:rPr>
          <w:rFonts w:cs="Times New Roman"/>
          <w:position w:val="-10"/>
        </w:rPr>
        <w:object w:dxaOrig="3140" w:dyaOrig="320" w14:anchorId="49ED6EE9">
          <v:shape id="_x0000_i1124" type="#_x0000_t75" style="width:157pt;height:16pt" o:ole="">
            <v:imagedata r:id="rId208" o:title=""/>
          </v:shape>
          <o:OLEObject Type="Embed" ProgID="Equation.DSMT4" ShapeID="_x0000_i1124" DrawAspect="Content" ObjectID="_1384874952" r:id="rId209"/>
        </w:object>
      </w:r>
    </w:p>
    <w:p w14:paraId="4779C03A" w14:textId="7B2D9678" w:rsidR="007355C5" w:rsidRPr="007355C5" w:rsidRDefault="007355C5" w:rsidP="007355C5">
      <w:pPr>
        <w:pStyle w:val="NoSpacing"/>
        <w:rPr>
          <w:rFonts w:cs="Times New Roman"/>
          <w:szCs w:val="24"/>
        </w:rPr>
      </w:pPr>
      <w:r>
        <w:t xml:space="preserve">3.) a.) Reject Ho, b.) </w:t>
      </w:r>
      <w:r w:rsidR="00FE09E2" w:rsidRPr="00811FC1">
        <w:rPr>
          <w:rFonts w:cs="Times New Roman"/>
          <w:position w:val="-10"/>
        </w:rPr>
        <w:object w:dxaOrig="1060" w:dyaOrig="320" w14:anchorId="4E0207B1">
          <v:shape id="_x0000_i1166" type="#_x0000_t75" style="width:53pt;height:16pt" o:ole="">
            <v:imagedata r:id="rId210" o:title=""/>
          </v:shape>
          <o:OLEObject Type="Embed" ProgID="Equation.DSMT4" ShapeID="_x0000_i1166" DrawAspect="Content" ObjectID="_1384874953" r:id="rId211"/>
        </w:object>
      </w:r>
      <w:r>
        <w:rPr>
          <w:rFonts w:cs="Times New Roman"/>
          <w:szCs w:val="24"/>
        </w:rPr>
        <w:t xml:space="preserve">, c.) </w:t>
      </w:r>
      <w:r w:rsidRPr="007355C5">
        <w:rPr>
          <w:rFonts w:cs="Times New Roman"/>
          <w:position w:val="-10"/>
        </w:rPr>
        <w:object w:dxaOrig="3100" w:dyaOrig="320" w14:anchorId="083F7254">
          <v:shape id="_x0000_i1126" type="#_x0000_t75" style="width:155pt;height:16pt" o:ole="">
            <v:imagedata r:id="rId212" o:title=""/>
          </v:shape>
          <o:OLEObject Type="Embed" ProgID="Equation.DSMT4" ShapeID="_x0000_i1126" DrawAspect="Content" ObjectID="_1384874954" r:id="rId213"/>
        </w:object>
      </w:r>
    </w:p>
    <w:p w14:paraId="488EF5EA" w14:textId="5362F9C4" w:rsidR="007355C5" w:rsidRPr="007355C5" w:rsidRDefault="007355C5" w:rsidP="007355C5">
      <w:pPr>
        <w:pStyle w:val="NoSpacing"/>
        <w:rPr>
          <w:rFonts w:cs="Times New Roman"/>
          <w:szCs w:val="24"/>
        </w:rPr>
      </w:pPr>
      <w:r>
        <w:t xml:space="preserve">5.) a.) Reject Ho, b.) </w:t>
      </w:r>
      <w:r w:rsidR="00FE09E2" w:rsidRPr="00811FC1">
        <w:rPr>
          <w:rFonts w:cs="Times New Roman"/>
          <w:position w:val="-10"/>
        </w:rPr>
        <w:object w:dxaOrig="1000" w:dyaOrig="320" w14:anchorId="4711496C">
          <v:shape id="_x0000_i1169" type="#_x0000_t75" style="width:50pt;height:16pt" o:ole="">
            <v:imagedata r:id="rId214" o:title=""/>
          </v:shape>
          <o:OLEObject Type="Embed" ProgID="Equation.DSMT4" ShapeID="_x0000_i1169" DrawAspect="Content" ObjectID="_1384874955" r:id="rId215"/>
        </w:object>
      </w:r>
      <w:r>
        <w:rPr>
          <w:rFonts w:cs="Times New Roman"/>
          <w:szCs w:val="24"/>
        </w:rPr>
        <w:t xml:space="preserve">, c.) </w:t>
      </w:r>
      <w:r w:rsidRPr="007355C5">
        <w:rPr>
          <w:rFonts w:cs="Times New Roman"/>
          <w:position w:val="-10"/>
        </w:rPr>
        <w:object w:dxaOrig="3320" w:dyaOrig="320" w14:anchorId="36398F2B">
          <v:shape id="_x0000_i1128" type="#_x0000_t75" style="width:166pt;height:16pt" o:ole="">
            <v:imagedata r:id="rId216" o:title=""/>
          </v:shape>
          <o:OLEObject Type="Embed" ProgID="Equation.DSMT4" ShapeID="_x0000_i1128" DrawAspect="Content" ObjectID="_1384874956" r:id="rId217"/>
        </w:object>
      </w:r>
    </w:p>
    <w:p w14:paraId="54A7A6B4" w14:textId="3EB32D12" w:rsidR="007355C5" w:rsidRDefault="007355C5" w:rsidP="007355C5">
      <w:pPr>
        <w:pStyle w:val="NoSpacing"/>
        <w:rPr>
          <w:rFonts w:cs="Times New Roman"/>
          <w:szCs w:val="24"/>
        </w:rPr>
      </w:pPr>
      <w:r>
        <w:t xml:space="preserve">7.) a.) Reject Ho, b.) </w:t>
      </w:r>
      <w:r w:rsidR="00FE09E2" w:rsidRPr="00811FC1">
        <w:rPr>
          <w:rFonts w:cs="Times New Roman"/>
          <w:position w:val="-10"/>
        </w:rPr>
        <w:object w:dxaOrig="1040" w:dyaOrig="320" w14:anchorId="3F54F486">
          <v:shape id="_x0000_i1172" type="#_x0000_t75" style="width:52pt;height:16pt" o:ole="">
            <v:imagedata r:id="rId218" o:title=""/>
          </v:shape>
          <o:OLEObject Type="Embed" ProgID="Equation.DSMT4" ShapeID="_x0000_i1172" DrawAspect="Content" ObjectID="_1384874957" r:id="rId219"/>
        </w:object>
      </w:r>
      <w:r>
        <w:rPr>
          <w:rFonts w:cs="Times New Roman"/>
          <w:szCs w:val="24"/>
        </w:rPr>
        <w:t xml:space="preserve">, c.) </w:t>
      </w:r>
      <w:r w:rsidRPr="007355C5">
        <w:rPr>
          <w:rFonts w:cs="Times New Roman"/>
          <w:position w:val="-10"/>
        </w:rPr>
        <w:object w:dxaOrig="2760" w:dyaOrig="320" w14:anchorId="59D35376">
          <v:shape id="_x0000_i1130" type="#_x0000_t75" style="width:138pt;height:16pt" o:ole="">
            <v:imagedata r:id="rId220" o:title=""/>
          </v:shape>
          <o:OLEObject Type="Embed" ProgID="Equation.DSMT4" ShapeID="_x0000_i1130" DrawAspect="Content" ObjectID="_1384874958" r:id="rId221"/>
        </w:object>
      </w:r>
    </w:p>
    <w:p w14:paraId="6FD3D706" w14:textId="2CECEA88" w:rsidR="00B004FB" w:rsidRDefault="00B004FB" w:rsidP="007355C5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9.) a.) Reject Ho, b.) </w:t>
      </w:r>
      <w:r w:rsidR="00FE09E2" w:rsidRPr="00811FC1">
        <w:rPr>
          <w:rFonts w:cs="Times New Roman"/>
          <w:position w:val="-10"/>
        </w:rPr>
        <w:object w:dxaOrig="1160" w:dyaOrig="320" w14:anchorId="016F88EF">
          <v:shape id="_x0000_i1175" type="#_x0000_t75" style="width:58pt;height:16pt" o:ole="">
            <v:imagedata r:id="rId222" o:title=""/>
          </v:shape>
          <o:OLEObject Type="Embed" ProgID="Equation.DSMT4" ShapeID="_x0000_i1175" DrawAspect="Content" ObjectID="_1384874959" r:id="rId223"/>
        </w:object>
      </w:r>
      <w:r>
        <w:rPr>
          <w:rFonts w:cs="Times New Roman"/>
          <w:szCs w:val="24"/>
        </w:rPr>
        <w:t>, c.)</w:t>
      </w:r>
      <w:r w:rsidR="00FE09E2" w:rsidRPr="00B004FB">
        <w:rPr>
          <w:rFonts w:cs="Times New Roman"/>
          <w:position w:val="-10"/>
        </w:rPr>
        <w:object w:dxaOrig="5260" w:dyaOrig="320" w14:anchorId="00C1C5AE">
          <v:shape id="_x0000_i1178" type="#_x0000_t75" style="width:263pt;height:16pt" o:ole="">
            <v:imagedata r:id="rId224" o:title=""/>
          </v:shape>
          <o:OLEObject Type="Embed" ProgID="Equation.DSMT4" ShapeID="_x0000_i1178" DrawAspect="Content" ObjectID="_1384874960" r:id="rId225"/>
        </w:object>
      </w:r>
    </w:p>
    <w:p w14:paraId="17EE25DF" w14:textId="5BB7E868" w:rsidR="00B004FB" w:rsidRPr="009A4F0E" w:rsidRDefault="00B004FB" w:rsidP="007355C5">
      <w:pPr>
        <w:pStyle w:val="NoSpacing"/>
        <w:rPr>
          <w:rFonts w:cs="Times New Roman"/>
          <w:b/>
          <w:sz w:val="28"/>
          <w:szCs w:val="24"/>
        </w:rPr>
      </w:pPr>
      <w:r w:rsidRPr="009A4F0E">
        <w:rPr>
          <w:rFonts w:cs="Times New Roman"/>
          <w:b/>
          <w:sz w:val="28"/>
          <w:szCs w:val="24"/>
        </w:rPr>
        <w:t>Chapter 11:</w:t>
      </w:r>
    </w:p>
    <w:p w14:paraId="78C29415" w14:textId="108E8A31" w:rsidR="00B004FB" w:rsidRPr="009A4F0E" w:rsidRDefault="00B004FB" w:rsidP="007355C5">
      <w:pPr>
        <w:pStyle w:val="NoSpacing"/>
        <w:rPr>
          <w:rFonts w:cs="Times New Roman"/>
          <w:b/>
          <w:szCs w:val="24"/>
        </w:rPr>
      </w:pPr>
      <w:r w:rsidRPr="009A4F0E">
        <w:rPr>
          <w:rFonts w:cs="Times New Roman"/>
          <w:b/>
          <w:szCs w:val="24"/>
        </w:rPr>
        <w:t>Section 11.1:</w:t>
      </w:r>
    </w:p>
    <w:p w14:paraId="475840E8" w14:textId="77777777" w:rsidR="00B004FB" w:rsidRDefault="00B004FB" w:rsidP="00B004FB">
      <w:pPr>
        <w:pStyle w:val="NoSpacing"/>
      </w:pPr>
      <w:r>
        <w:t>For all hypothesis tests, just the conclusion is given.  See solutions for the entire answer.</w:t>
      </w:r>
    </w:p>
    <w:p w14:paraId="395BC482" w14:textId="560302F8" w:rsidR="00B004FB" w:rsidRDefault="00B004FB" w:rsidP="00B004FB">
      <w:pPr>
        <w:pStyle w:val="NoSpacing"/>
        <w:rPr>
          <w:rFonts w:cs="Times New Roman"/>
          <w:szCs w:val="24"/>
        </w:rPr>
      </w:pPr>
      <w:r w:rsidRPr="00B004FB">
        <w:rPr>
          <w:rFonts w:cs="Times New Roman"/>
          <w:szCs w:val="24"/>
        </w:rPr>
        <w:t>1.</w:t>
      </w:r>
      <w:r>
        <w:rPr>
          <w:rFonts w:cs="Times New Roman"/>
          <w:szCs w:val="24"/>
        </w:rPr>
        <w:t>) Reject Ho</w:t>
      </w:r>
    </w:p>
    <w:p w14:paraId="1FBEEC95" w14:textId="200A15E9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3.) Reject Ho</w:t>
      </w:r>
    </w:p>
    <w:p w14:paraId="0DF9DBD5" w14:textId="77777777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5.) Reject Ho</w:t>
      </w:r>
    </w:p>
    <w:p w14:paraId="70CF63EA" w14:textId="77777777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7.) Reject Ho</w:t>
      </w:r>
    </w:p>
    <w:p w14:paraId="0AA2BBC4" w14:textId="28CC1F13" w:rsidR="00B004FB" w:rsidRPr="009A4F0E" w:rsidRDefault="00B004FB" w:rsidP="00B004FB">
      <w:pPr>
        <w:pStyle w:val="NoSpacing"/>
        <w:rPr>
          <w:rFonts w:cs="Times New Roman"/>
          <w:b/>
          <w:szCs w:val="24"/>
        </w:rPr>
      </w:pPr>
      <w:r w:rsidRPr="009A4F0E">
        <w:rPr>
          <w:rFonts w:cs="Times New Roman"/>
          <w:b/>
          <w:szCs w:val="24"/>
        </w:rPr>
        <w:t>Section 11.2:</w:t>
      </w:r>
    </w:p>
    <w:p w14:paraId="1DE3C90E" w14:textId="77777777" w:rsidR="00B004FB" w:rsidRDefault="00B004FB" w:rsidP="00B004FB">
      <w:pPr>
        <w:pStyle w:val="NoSpacing"/>
      </w:pPr>
      <w:r>
        <w:t>For all hypothesis tests, just the conclusion is given.  See solutions for the entire answer.</w:t>
      </w:r>
    </w:p>
    <w:p w14:paraId="5F390044" w14:textId="0222788E" w:rsidR="00B004FB" w:rsidRDefault="00B004FB" w:rsidP="00B004FB">
      <w:pPr>
        <w:pStyle w:val="NoSpacing"/>
        <w:rPr>
          <w:rFonts w:cs="Times New Roman"/>
          <w:szCs w:val="24"/>
        </w:rPr>
      </w:pPr>
      <w:r w:rsidRPr="00B004FB">
        <w:rPr>
          <w:rFonts w:cs="Times New Roman"/>
          <w:szCs w:val="24"/>
        </w:rPr>
        <w:t>1.</w:t>
      </w:r>
      <w:r>
        <w:rPr>
          <w:rFonts w:cs="Times New Roman"/>
          <w:szCs w:val="24"/>
        </w:rPr>
        <w:t>) Reject Ho</w:t>
      </w:r>
    </w:p>
    <w:p w14:paraId="6ABDAA24" w14:textId="515A3D8D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3.) Reject Ho</w:t>
      </w:r>
    </w:p>
    <w:p w14:paraId="0DF81BAD" w14:textId="7CDCD1FA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5.) Reject Ho</w:t>
      </w:r>
    </w:p>
    <w:p w14:paraId="3E7055A4" w14:textId="630890DF" w:rsidR="00B004FB" w:rsidRPr="009A4F0E" w:rsidRDefault="00B004FB" w:rsidP="00B004FB">
      <w:pPr>
        <w:pStyle w:val="NoSpacing"/>
        <w:rPr>
          <w:rFonts w:cs="Times New Roman"/>
          <w:b/>
          <w:szCs w:val="24"/>
        </w:rPr>
      </w:pPr>
      <w:r w:rsidRPr="009A4F0E">
        <w:rPr>
          <w:rFonts w:cs="Times New Roman"/>
          <w:b/>
          <w:szCs w:val="24"/>
        </w:rPr>
        <w:t>Section 11.3:</w:t>
      </w:r>
    </w:p>
    <w:p w14:paraId="5D210ECE" w14:textId="77777777" w:rsidR="00B004FB" w:rsidRDefault="00B004FB" w:rsidP="00B004FB">
      <w:pPr>
        <w:pStyle w:val="NoSpacing"/>
      </w:pPr>
      <w:r>
        <w:t>For all hypothesis tests, just the conclusion is given.  See solutions for the entire answer.</w:t>
      </w:r>
    </w:p>
    <w:p w14:paraId="76923BAF" w14:textId="7A07218C" w:rsidR="00B004FB" w:rsidRDefault="00B004FB" w:rsidP="00B004FB">
      <w:pPr>
        <w:pStyle w:val="NoSpacing"/>
        <w:rPr>
          <w:rFonts w:cs="Times New Roman"/>
          <w:szCs w:val="24"/>
        </w:rPr>
      </w:pPr>
      <w:r w:rsidRPr="00B004FB">
        <w:rPr>
          <w:rFonts w:cs="Times New Roman"/>
          <w:szCs w:val="24"/>
        </w:rPr>
        <w:t>1.</w:t>
      </w:r>
      <w:r>
        <w:rPr>
          <w:rFonts w:cs="Times New Roman"/>
          <w:szCs w:val="24"/>
        </w:rPr>
        <w:t>) Reject Ho</w:t>
      </w:r>
    </w:p>
    <w:p w14:paraId="5FB2F469" w14:textId="331275F9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3.) Reject Ho</w:t>
      </w:r>
    </w:p>
    <w:p w14:paraId="66449C9C" w14:textId="300114FA" w:rsidR="00B004FB" w:rsidRDefault="00B004FB" w:rsidP="00B004FB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5.) Fail to reject Ho</w:t>
      </w:r>
    </w:p>
    <w:p w14:paraId="30FEEE06" w14:textId="3EFE375E" w:rsidR="008E4392" w:rsidRDefault="008E4392">
      <w:pPr>
        <w:rPr>
          <w:rFonts w:cs="Times New Roman"/>
        </w:rPr>
      </w:pPr>
      <w:r>
        <w:rPr>
          <w:rFonts w:cs="Times New Roman"/>
        </w:rPr>
        <w:br w:type="page"/>
      </w:r>
    </w:p>
    <w:p w14:paraId="399EED29" w14:textId="77777777" w:rsidR="008E4392" w:rsidRPr="00B004FB" w:rsidRDefault="008E4392" w:rsidP="00B004FB">
      <w:pPr>
        <w:pStyle w:val="NoSpacing"/>
        <w:rPr>
          <w:rFonts w:cs="Times New Roman"/>
          <w:szCs w:val="24"/>
        </w:rPr>
      </w:pPr>
    </w:p>
    <w:sectPr w:rsidR="008E4392" w:rsidRPr="00B004FB" w:rsidSect="00270787">
      <w:headerReference w:type="even" r:id="rId226"/>
      <w:headerReference w:type="default" r:id="rId227"/>
      <w:footerReference w:type="even" r:id="rId228"/>
      <w:footerReference w:type="default" r:id="rId229"/>
      <w:pgSz w:w="12240" w:h="15840"/>
      <w:pgMar w:top="1440" w:right="1800" w:bottom="1440" w:left="1800" w:header="720" w:footer="720" w:gutter="0"/>
      <w:pgNumType w:start="439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637F58" w14:textId="77777777" w:rsidR="009A4F0E" w:rsidRDefault="009A4F0E" w:rsidP="009A4F0E">
      <w:pPr>
        <w:spacing w:after="0"/>
      </w:pPr>
      <w:r>
        <w:separator/>
      </w:r>
    </w:p>
  </w:endnote>
  <w:endnote w:type="continuationSeparator" w:id="0">
    <w:p w14:paraId="4961E650" w14:textId="77777777" w:rsidR="009A4F0E" w:rsidRDefault="009A4F0E" w:rsidP="009A4F0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AFE85F" w14:textId="55368EC6" w:rsidR="009A4F0E" w:rsidRDefault="009A4F0E" w:rsidP="009A4F0E">
    <w:pPr>
      <w:pStyle w:val="Footer"/>
      <w:pBdr>
        <w:top w:val="single" w:sz="4" w:space="1" w:color="auto"/>
      </w:pBd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E09E2">
      <w:rPr>
        <w:rStyle w:val="PageNumber"/>
        <w:noProof/>
      </w:rPr>
      <w:t>444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C9775B" w14:textId="219FD81A" w:rsidR="009A4F0E" w:rsidRDefault="009A4F0E" w:rsidP="009A4F0E">
    <w:pPr>
      <w:pStyle w:val="Footer"/>
      <w:pBdr>
        <w:top w:val="single" w:sz="4" w:space="1" w:color="auto"/>
      </w:pBdr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E09E2">
      <w:rPr>
        <w:rStyle w:val="PageNumber"/>
        <w:noProof/>
      </w:rPr>
      <w:t>439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9F60D8" w14:textId="77777777" w:rsidR="009A4F0E" w:rsidRDefault="009A4F0E" w:rsidP="009A4F0E">
      <w:pPr>
        <w:spacing w:after="0"/>
      </w:pPr>
      <w:r>
        <w:separator/>
      </w:r>
    </w:p>
  </w:footnote>
  <w:footnote w:type="continuationSeparator" w:id="0">
    <w:p w14:paraId="081D8BEE" w14:textId="77777777" w:rsidR="009A4F0E" w:rsidRDefault="009A4F0E" w:rsidP="009A4F0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754A79" w14:textId="14C3BC60" w:rsidR="009A4F0E" w:rsidRDefault="009A4F0E" w:rsidP="009A4F0E">
    <w:pPr>
      <w:pStyle w:val="Header"/>
      <w:pBdr>
        <w:bottom w:val="single" w:sz="4" w:space="1" w:color="auto"/>
      </w:pBdr>
    </w:pPr>
    <w:r>
      <w:t>Answers to Odd Question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43B699" w14:textId="024D1DEA" w:rsidR="009A4F0E" w:rsidRDefault="009A4F0E" w:rsidP="009A4F0E">
    <w:pPr>
      <w:pStyle w:val="Header"/>
      <w:pBdr>
        <w:bottom w:val="single" w:sz="4" w:space="1" w:color="auto"/>
      </w:pBdr>
      <w:jc w:val="right"/>
    </w:pPr>
    <w:r>
      <w:t>Answers to Odd Question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45829"/>
    <w:multiLevelType w:val="hybridMultilevel"/>
    <w:tmpl w:val="D5827870"/>
    <w:lvl w:ilvl="0" w:tplc="6D86411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A44E0"/>
    <w:multiLevelType w:val="hybridMultilevel"/>
    <w:tmpl w:val="DE34299C"/>
    <w:lvl w:ilvl="0" w:tplc="614ABEA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3559A"/>
    <w:multiLevelType w:val="hybridMultilevel"/>
    <w:tmpl w:val="E1900D52"/>
    <w:lvl w:ilvl="0" w:tplc="282ECF28">
      <w:start w:val="1"/>
      <w:numFmt w:val="decimal"/>
      <w:lvlText w:val="%1.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373B6E"/>
    <w:multiLevelType w:val="hybridMultilevel"/>
    <w:tmpl w:val="36222EA8"/>
    <w:lvl w:ilvl="0" w:tplc="C78868D6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4C3A28"/>
    <w:multiLevelType w:val="hybridMultilevel"/>
    <w:tmpl w:val="469C5C04"/>
    <w:lvl w:ilvl="0" w:tplc="61A2189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027870"/>
    <w:multiLevelType w:val="hybridMultilevel"/>
    <w:tmpl w:val="37E60112"/>
    <w:lvl w:ilvl="0" w:tplc="18A6DA7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D574FC"/>
    <w:multiLevelType w:val="hybridMultilevel"/>
    <w:tmpl w:val="A1E8E89E"/>
    <w:lvl w:ilvl="0" w:tplc="58F4E7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BF0EE6"/>
    <w:multiLevelType w:val="hybridMultilevel"/>
    <w:tmpl w:val="F806A78A"/>
    <w:lvl w:ilvl="0" w:tplc="119A7F4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85112E"/>
    <w:multiLevelType w:val="hybridMultilevel"/>
    <w:tmpl w:val="154C7C00"/>
    <w:lvl w:ilvl="0" w:tplc="0B6CB23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806448"/>
    <w:multiLevelType w:val="hybridMultilevel"/>
    <w:tmpl w:val="817ABAD4"/>
    <w:lvl w:ilvl="0" w:tplc="F952804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63F66"/>
    <w:multiLevelType w:val="hybridMultilevel"/>
    <w:tmpl w:val="3B6AD3F0"/>
    <w:lvl w:ilvl="0" w:tplc="2E96786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E93CDA"/>
    <w:multiLevelType w:val="hybridMultilevel"/>
    <w:tmpl w:val="1DA4A5E0"/>
    <w:lvl w:ilvl="0" w:tplc="003692A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303CFE"/>
    <w:multiLevelType w:val="hybridMultilevel"/>
    <w:tmpl w:val="5E288978"/>
    <w:lvl w:ilvl="0" w:tplc="930806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1C59E7"/>
    <w:multiLevelType w:val="hybridMultilevel"/>
    <w:tmpl w:val="ADC4B694"/>
    <w:lvl w:ilvl="0" w:tplc="98F8F4B6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D386619"/>
    <w:multiLevelType w:val="hybridMultilevel"/>
    <w:tmpl w:val="0F16312A"/>
    <w:lvl w:ilvl="0" w:tplc="763A0F44">
      <w:start w:val="1"/>
      <w:numFmt w:val="decimal"/>
      <w:lvlText w:val="%1.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0A093F"/>
    <w:multiLevelType w:val="hybridMultilevel"/>
    <w:tmpl w:val="20DAB216"/>
    <w:lvl w:ilvl="0" w:tplc="69044CC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11F420D"/>
    <w:multiLevelType w:val="hybridMultilevel"/>
    <w:tmpl w:val="4E187E4E"/>
    <w:lvl w:ilvl="0" w:tplc="BCDE216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7D32F1"/>
    <w:multiLevelType w:val="hybridMultilevel"/>
    <w:tmpl w:val="9BAA5FB0"/>
    <w:lvl w:ilvl="0" w:tplc="F0B2A378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6EA7794"/>
    <w:multiLevelType w:val="hybridMultilevel"/>
    <w:tmpl w:val="2C1EC174"/>
    <w:lvl w:ilvl="0" w:tplc="6D84D1B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AD1F11"/>
    <w:multiLevelType w:val="hybridMultilevel"/>
    <w:tmpl w:val="C832E376"/>
    <w:lvl w:ilvl="0" w:tplc="A6F6C21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932C31"/>
    <w:multiLevelType w:val="hybridMultilevel"/>
    <w:tmpl w:val="F5067B28"/>
    <w:lvl w:ilvl="0" w:tplc="1ACC566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015C69"/>
    <w:multiLevelType w:val="hybridMultilevel"/>
    <w:tmpl w:val="741AAE96"/>
    <w:lvl w:ilvl="0" w:tplc="49A0088E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4AC3E4F"/>
    <w:multiLevelType w:val="hybridMultilevel"/>
    <w:tmpl w:val="104A658E"/>
    <w:lvl w:ilvl="0" w:tplc="2D7EC20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A351A6"/>
    <w:multiLevelType w:val="hybridMultilevel"/>
    <w:tmpl w:val="54D611F2"/>
    <w:lvl w:ilvl="0" w:tplc="9ABCA5F6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2055EC1"/>
    <w:multiLevelType w:val="hybridMultilevel"/>
    <w:tmpl w:val="9C8C0E8A"/>
    <w:lvl w:ilvl="0" w:tplc="9F32C21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6607DB"/>
    <w:multiLevelType w:val="hybridMultilevel"/>
    <w:tmpl w:val="4462E6F6"/>
    <w:lvl w:ilvl="0" w:tplc="77A8FB8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DA7049"/>
    <w:multiLevelType w:val="hybridMultilevel"/>
    <w:tmpl w:val="671404FE"/>
    <w:lvl w:ilvl="0" w:tplc="BEAAEF6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BC4DEB"/>
    <w:multiLevelType w:val="hybridMultilevel"/>
    <w:tmpl w:val="CBA06EFA"/>
    <w:lvl w:ilvl="0" w:tplc="A9F81D3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310759"/>
    <w:multiLevelType w:val="hybridMultilevel"/>
    <w:tmpl w:val="5FBE706A"/>
    <w:lvl w:ilvl="0" w:tplc="9BB27F9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B54FB0"/>
    <w:multiLevelType w:val="hybridMultilevel"/>
    <w:tmpl w:val="FC02625A"/>
    <w:lvl w:ilvl="0" w:tplc="F3C8DAF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A720DF"/>
    <w:multiLevelType w:val="hybridMultilevel"/>
    <w:tmpl w:val="F5263600"/>
    <w:lvl w:ilvl="0" w:tplc="B1BC0AA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5718D8"/>
    <w:multiLevelType w:val="hybridMultilevel"/>
    <w:tmpl w:val="2C08A2C2"/>
    <w:lvl w:ilvl="0" w:tplc="7B2CD24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990115"/>
    <w:multiLevelType w:val="hybridMultilevel"/>
    <w:tmpl w:val="0602EDEA"/>
    <w:lvl w:ilvl="0" w:tplc="2DC8D63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E85DC8"/>
    <w:multiLevelType w:val="hybridMultilevel"/>
    <w:tmpl w:val="05446FA4"/>
    <w:lvl w:ilvl="0" w:tplc="401E4F1A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5E96C53"/>
    <w:multiLevelType w:val="hybridMultilevel"/>
    <w:tmpl w:val="52FE450E"/>
    <w:lvl w:ilvl="0" w:tplc="D6DEBEF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392DFA"/>
    <w:multiLevelType w:val="hybridMultilevel"/>
    <w:tmpl w:val="1BFE4086"/>
    <w:lvl w:ilvl="0" w:tplc="B47A5FA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A76BD5"/>
    <w:multiLevelType w:val="hybridMultilevel"/>
    <w:tmpl w:val="A5506E50"/>
    <w:lvl w:ilvl="0" w:tplc="1E34213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1345F5"/>
    <w:multiLevelType w:val="hybridMultilevel"/>
    <w:tmpl w:val="8E32A3CE"/>
    <w:lvl w:ilvl="0" w:tplc="020860D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9A1474"/>
    <w:multiLevelType w:val="hybridMultilevel"/>
    <w:tmpl w:val="32E4B770"/>
    <w:lvl w:ilvl="0" w:tplc="D12E87CC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82B5E59"/>
    <w:multiLevelType w:val="hybridMultilevel"/>
    <w:tmpl w:val="84E02046"/>
    <w:lvl w:ilvl="0" w:tplc="90CC4B5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B26512"/>
    <w:multiLevelType w:val="hybridMultilevel"/>
    <w:tmpl w:val="F1142160"/>
    <w:lvl w:ilvl="0" w:tplc="BEBCCB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4"/>
  </w:num>
  <w:num w:numId="3">
    <w:abstractNumId w:val="36"/>
  </w:num>
  <w:num w:numId="4">
    <w:abstractNumId w:val="31"/>
  </w:num>
  <w:num w:numId="5">
    <w:abstractNumId w:val="35"/>
  </w:num>
  <w:num w:numId="6">
    <w:abstractNumId w:val="29"/>
  </w:num>
  <w:num w:numId="7">
    <w:abstractNumId w:val="18"/>
  </w:num>
  <w:num w:numId="8">
    <w:abstractNumId w:val="11"/>
  </w:num>
  <w:num w:numId="9">
    <w:abstractNumId w:val="27"/>
  </w:num>
  <w:num w:numId="10">
    <w:abstractNumId w:val="10"/>
  </w:num>
  <w:num w:numId="11">
    <w:abstractNumId w:val="26"/>
  </w:num>
  <w:num w:numId="12">
    <w:abstractNumId w:val="19"/>
  </w:num>
  <w:num w:numId="13">
    <w:abstractNumId w:val="20"/>
  </w:num>
  <w:num w:numId="14">
    <w:abstractNumId w:val="17"/>
  </w:num>
  <w:num w:numId="15">
    <w:abstractNumId w:val="23"/>
  </w:num>
  <w:num w:numId="16">
    <w:abstractNumId w:val="6"/>
  </w:num>
  <w:num w:numId="17">
    <w:abstractNumId w:val="1"/>
  </w:num>
  <w:num w:numId="18">
    <w:abstractNumId w:val="21"/>
  </w:num>
  <w:num w:numId="19">
    <w:abstractNumId w:val="38"/>
  </w:num>
  <w:num w:numId="20">
    <w:abstractNumId w:val="33"/>
  </w:num>
  <w:num w:numId="21">
    <w:abstractNumId w:val="5"/>
  </w:num>
  <w:num w:numId="22">
    <w:abstractNumId w:val="37"/>
  </w:num>
  <w:num w:numId="23">
    <w:abstractNumId w:val="39"/>
  </w:num>
  <w:num w:numId="24">
    <w:abstractNumId w:val="25"/>
  </w:num>
  <w:num w:numId="25">
    <w:abstractNumId w:val="15"/>
  </w:num>
  <w:num w:numId="26">
    <w:abstractNumId w:val="3"/>
  </w:num>
  <w:num w:numId="27">
    <w:abstractNumId w:val="13"/>
  </w:num>
  <w:num w:numId="28">
    <w:abstractNumId w:val="40"/>
  </w:num>
  <w:num w:numId="29">
    <w:abstractNumId w:val="22"/>
  </w:num>
  <w:num w:numId="30">
    <w:abstractNumId w:val="28"/>
  </w:num>
  <w:num w:numId="31">
    <w:abstractNumId w:val="4"/>
  </w:num>
  <w:num w:numId="32">
    <w:abstractNumId w:val="7"/>
  </w:num>
  <w:num w:numId="33">
    <w:abstractNumId w:val="16"/>
  </w:num>
  <w:num w:numId="34">
    <w:abstractNumId w:val="9"/>
  </w:num>
  <w:num w:numId="35">
    <w:abstractNumId w:val="34"/>
  </w:num>
  <w:num w:numId="36">
    <w:abstractNumId w:val="12"/>
  </w:num>
  <w:num w:numId="37">
    <w:abstractNumId w:val="30"/>
  </w:num>
  <w:num w:numId="38">
    <w:abstractNumId w:val="2"/>
  </w:num>
  <w:num w:numId="39">
    <w:abstractNumId w:val="8"/>
  </w:num>
  <w:num w:numId="40">
    <w:abstractNumId w:val="24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3F0"/>
    <w:rsid w:val="00270787"/>
    <w:rsid w:val="00297867"/>
    <w:rsid w:val="00367EE3"/>
    <w:rsid w:val="00491027"/>
    <w:rsid w:val="0059042D"/>
    <w:rsid w:val="006637A7"/>
    <w:rsid w:val="007355C5"/>
    <w:rsid w:val="0087762E"/>
    <w:rsid w:val="008E4392"/>
    <w:rsid w:val="00933E22"/>
    <w:rsid w:val="009A4F0E"/>
    <w:rsid w:val="00A53865"/>
    <w:rsid w:val="00A84EEF"/>
    <w:rsid w:val="00AF0656"/>
    <w:rsid w:val="00AF2C17"/>
    <w:rsid w:val="00B004FB"/>
    <w:rsid w:val="00C323F0"/>
    <w:rsid w:val="00C5070B"/>
    <w:rsid w:val="00C87DA0"/>
    <w:rsid w:val="00D00192"/>
    <w:rsid w:val="00F519BA"/>
    <w:rsid w:val="00FE09E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2"/>
    <o:shapelayout v:ext="edit">
      <o:idmap v:ext="edit" data="1"/>
    </o:shapelayout>
  </w:shapeDefaults>
  <w:decimalSymbol w:val="."/>
  <w:listSeparator w:val=","/>
  <w14:docId w14:val="4F2858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DA0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3F0"/>
    <w:pPr>
      <w:ind w:left="720"/>
      <w:contextualSpacing/>
    </w:pPr>
  </w:style>
  <w:style w:type="paragraph" w:styleId="NoSpacing">
    <w:name w:val="No Spacing"/>
    <w:uiPriority w:val="1"/>
    <w:qFormat/>
    <w:rsid w:val="007355C5"/>
    <w:pPr>
      <w:spacing w:after="0"/>
    </w:pPr>
    <w:rPr>
      <w:rFonts w:ascii="Times New Roman" w:hAnsi="Times New Roman"/>
      <w:szCs w:val="28"/>
    </w:rPr>
  </w:style>
  <w:style w:type="paragraph" w:styleId="Header">
    <w:name w:val="header"/>
    <w:basedOn w:val="Normal"/>
    <w:link w:val="HeaderChar"/>
    <w:uiPriority w:val="99"/>
    <w:unhideWhenUsed/>
    <w:rsid w:val="009A4F0E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A4F0E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9A4F0E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A4F0E"/>
    <w:rPr>
      <w:rFonts w:ascii="Times New Roman" w:hAnsi="Times New Roman"/>
    </w:rPr>
  </w:style>
  <w:style w:type="character" w:styleId="PageNumber">
    <w:name w:val="page number"/>
    <w:basedOn w:val="DefaultParagraphFont"/>
    <w:uiPriority w:val="99"/>
    <w:semiHidden/>
    <w:unhideWhenUsed/>
    <w:rsid w:val="009A4F0E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DA0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3F0"/>
    <w:pPr>
      <w:ind w:left="720"/>
      <w:contextualSpacing/>
    </w:pPr>
  </w:style>
  <w:style w:type="paragraph" w:styleId="NoSpacing">
    <w:name w:val="No Spacing"/>
    <w:uiPriority w:val="1"/>
    <w:qFormat/>
    <w:rsid w:val="007355C5"/>
    <w:pPr>
      <w:spacing w:after="0"/>
    </w:pPr>
    <w:rPr>
      <w:rFonts w:ascii="Times New Roman" w:hAnsi="Times New Roman"/>
      <w:szCs w:val="28"/>
    </w:rPr>
  </w:style>
  <w:style w:type="paragraph" w:styleId="Header">
    <w:name w:val="header"/>
    <w:basedOn w:val="Normal"/>
    <w:link w:val="HeaderChar"/>
    <w:uiPriority w:val="99"/>
    <w:unhideWhenUsed/>
    <w:rsid w:val="009A4F0E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A4F0E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9A4F0E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A4F0E"/>
    <w:rPr>
      <w:rFonts w:ascii="Times New Roman" w:hAnsi="Times New Roman"/>
    </w:rPr>
  </w:style>
  <w:style w:type="character" w:styleId="PageNumber">
    <w:name w:val="page number"/>
    <w:basedOn w:val="DefaultParagraphFont"/>
    <w:uiPriority w:val="99"/>
    <w:semiHidden/>
    <w:unhideWhenUsed/>
    <w:rsid w:val="009A4F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8.emf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83" Type="http://schemas.openxmlformats.org/officeDocument/2006/relationships/oleObject" Target="embeddings/oleObject88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1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8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9.bin"/><Relationship Id="rId226" Type="http://schemas.openxmlformats.org/officeDocument/2006/relationships/header" Target="header1.xml"/><Relationship Id="rId227" Type="http://schemas.openxmlformats.org/officeDocument/2006/relationships/header" Target="header2.xml"/><Relationship Id="rId228" Type="http://schemas.openxmlformats.org/officeDocument/2006/relationships/footer" Target="footer1.xml"/><Relationship Id="rId229" Type="http://schemas.openxmlformats.org/officeDocument/2006/relationships/footer" Target="footer2.xml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190" Type="http://schemas.openxmlformats.org/officeDocument/2006/relationships/image" Target="media/image92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3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93" Type="http://schemas.openxmlformats.org/officeDocument/2006/relationships/oleObject" Target="embeddings/oleObject93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6.bin"/><Relationship Id="rId230" Type="http://schemas.openxmlformats.org/officeDocument/2006/relationships/fontTable" Target="fontTable.xml"/><Relationship Id="rId231" Type="http://schemas.openxmlformats.org/officeDocument/2006/relationships/theme" Target="theme/theme1.xml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200" Type="http://schemas.openxmlformats.org/officeDocument/2006/relationships/image" Target="media/image97.emf"/><Relationship Id="rId201" Type="http://schemas.openxmlformats.org/officeDocument/2006/relationships/oleObject" Target="embeddings/oleObject9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1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6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3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8</Pages>
  <Words>1599</Words>
  <Characters>9118</Characters>
  <Application>Microsoft Macintosh Word</Application>
  <DocSecurity>0</DocSecurity>
  <Lines>75</Lines>
  <Paragraphs>21</Paragraphs>
  <ScaleCrop>false</ScaleCrop>
  <Company>Coconino Community College</Company>
  <LinksUpToDate>false</LinksUpToDate>
  <CharactersWithSpaces>10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Kozak</dc:creator>
  <cp:keywords/>
  <dc:description/>
  <cp:lastModifiedBy>CCC User</cp:lastModifiedBy>
  <cp:revision>13</cp:revision>
  <dcterms:created xsi:type="dcterms:W3CDTF">2014-08-13T16:03:00Z</dcterms:created>
  <dcterms:modified xsi:type="dcterms:W3CDTF">2015-12-08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